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sldIdLst>
    <p:sldId id="256" r:id="rId2"/>
    <p:sldId id="472" r:id="rId3"/>
    <p:sldId id="408" r:id="rId4"/>
    <p:sldId id="429" r:id="rId5"/>
    <p:sldId id="430" r:id="rId6"/>
    <p:sldId id="451" r:id="rId7"/>
    <p:sldId id="431" r:id="rId8"/>
    <p:sldId id="432" r:id="rId9"/>
    <p:sldId id="470" r:id="rId10"/>
    <p:sldId id="471" r:id="rId11"/>
    <p:sldId id="433" r:id="rId12"/>
    <p:sldId id="434" r:id="rId13"/>
    <p:sldId id="435" r:id="rId14"/>
    <p:sldId id="447" r:id="rId15"/>
    <p:sldId id="425" r:id="rId16"/>
    <p:sldId id="424" r:id="rId17"/>
    <p:sldId id="423" r:id="rId18"/>
    <p:sldId id="480" r:id="rId19"/>
    <p:sldId id="479" r:id="rId20"/>
    <p:sldId id="422" r:id="rId21"/>
    <p:sldId id="444" r:id="rId22"/>
    <p:sldId id="409" r:id="rId23"/>
    <p:sldId id="448" r:id="rId24"/>
    <p:sldId id="457" r:id="rId25"/>
    <p:sldId id="449" r:id="rId26"/>
    <p:sldId id="450" r:id="rId27"/>
    <p:sldId id="373" r:id="rId28"/>
    <p:sldId id="374" r:id="rId29"/>
    <p:sldId id="477" r:id="rId30"/>
    <p:sldId id="445" r:id="rId31"/>
    <p:sldId id="375" r:id="rId32"/>
    <p:sldId id="376" r:id="rId33"/>
    <p:sldId id="377" r:id="rId34"/>
    <p:sldId id="378" r:id="rId35"/>
    <p:sldId id="379" r:id="rId36"/>
    <p:sldId id="380" r:id="rId37"/>
    <p:sldId id="381" r:id="rId38"/>
    <p:sldId id="382" r:id="rId39"/>
    <p:sldId id="383" r:id="rId40"/>
    <p:sldId id="384" r:id="rId41"/>
    <p:sldId id="385" r:id="rId42"/>
    <p:sldId id="458" r:id="rId43"/>
    <p:sldId id="386" r:id="rId44"/>
    <p:sldId id="387" r:id="rId45"/>
    <p:sldId id="388" r:id="rId46"/>
    <p:sldId id="426" r:id="rId47"/>
    <p:sldId id="473" r:id="rId48"/>
    <p:sldId id="389" r:id="rId49"/>
    <p:sldId id="483" r:id="rId50"/>
    <p:sldId id="481" r:id="rId51"/>
    <p:sldId id="460" r:id="rId52"/>
    <p:sldId id="452" r:id="rId53"/>
    <p:sldId id="453" r:id="rId54"/>
    <p:sldId id="454" r:id="rId55"/>
    <p:sldId id="455" r:id="rId56"/>
    <p:sldId id="456" r:id="rId57"/>
    <p:sldId id="475" r:id="rId58"/>
    <p:sldId id="476" r:id="rId59"/>
    <p:sldId id="478" r:id="rId60"/>
    <p:sldId id="474" r:id="rId61"/>
    <p:sldId id="482" r:id="rId62"/>
    <p:sldId id="459" r:id="rId63"/>
    <p:sldId id="469" r:id="rId6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02" autoAdjust="0"/>
    <p:restoredTop sz="79839" autoAdjust="0"/>
  </p:normalViewPr>
  <p:slideViewPr>
    <p:cSldViewPr>
      <p:cViewPr varScale="1">
        <p:scale>
          <a:sx n="77" d="100"/>
          <a:sy n="77" d="100"/>
        </p:scale>
        <p:origin x="140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167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fld id="{2A21FC92-9321-4C62-9F19-F9891D88BE7F}" type="datetimeFigureOut">
              <a:rPr lang="en-US"/>
              <a:pPr>
                <a:defRPr/>
              </a:pPr>
              <a:t>3/1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fld id="{083F53C9-20BD-45B3-90B7-FE28A8A058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4763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1DC566-8D47-4573-BE37-AC422085209E}" type="slidenum">
              <a:rPr lang="en-US" smtClean="0"/>
              <a:pPr>
                <a:defRPr/>
              </a:pPr>
              <a:t>5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The famous Muller-Lyer illusion; the point is that the horizontal bar has properties that come only from its membership in </a:t>
            </a:r>
          </a:p>
          <a:p>
            <a:pPr eaLnBrk="1" hangingPunct="1"/>
            <a:r>
              <a:rPr lang="en-US" smtClean="0"/>
              <a:t>a group (it looks shorter in the lower picture, but is actually the same size) and that these properties can’t be discounted--- you can’t look at this figure and ignore the arrowheads and thereby make the two bars seem to be the same size.</a:t>
            </a:r>
          </a:p>
        </p:txBody>
      </p:sp>
    </p:spTree>
    <p:extLst>
      <p:ext uri="{BB962C8B-B14F-4D97-AF65-F5344CB8AC3E}">
        <p14:creationId xmlns:p14="http://schemas.microsoft.com/office/powerpoint/2010/main" val="24631822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50807-F0CE-4C99-A40C-1F088A71BA70}" type="slidenum">
              <a:rPr lang="en-US" smtClean="0"/>
              <a:pPr>
                <a:defRPr/>
              </a:pPr>
              <a:t>28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600713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9E00F1-3766-485F-AF95-B95CAFDE0FCF}" type="slidenum">
              <a:rPr lang="en-US" smtClean="0"/>
              <a:pPr>
                <a:defRPr/>
              </a:pPr>
              <a:t>31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831065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E8F75B-72C6-457A-BB42-31FA9E4DA2E5}" type="slidenum">
              <a:rPr lang="en-US" smtClean="0"/>
              <a:pPr>
                <a:defRPr/>
              </a:pPr>
              <a:t>32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531038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2B5AF9-A4FE-44FD-AFF5-1F317E8C9426}" type="slidenum">
              <a:rPr lang="en-US" smtClean="0"/>
              <a:pPr>
                <a:defRPr/>
              </a:pPr>
              <a:t>33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740670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568D5-1D19-46C3-8EB1-DAF78084930A}" type="slidenum">
              <a:rPr lang="en-US" smtClean="0"/>
              <a:pPr>
                <a:defRPr/>
              </a:pPr>
              <a:t>34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131307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9DFA3F-7E75-4DDD-8C29-D5EE6288B92D}" type="slidenum">
              <a:rPr lang="en-US" smtClean="0"/>
              <a:pPr>
                <a:defRPr/>
              </a:pPr>
              <a:t>35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422693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C0A587-897C-46B8-80C7-B26716A63A9D}" type="slidenum">
              <a:rPr lang="en-US" smtClean="0"/>
              <a:pPr>
                <a:defRPr/>
              </a:pPr>
              <a:t>36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647377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877904-D687-4134-9E28-ACB763C9D5A7}" type="slidenum">
              <a:rPr lang="en-US" smtClean="0"/>
              <a:pPr>
                <a:defRPr/>
              </a:pPr>
              <a:t>37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389325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9088AC-981D-44F7-9546-7BC36FF6A0AB}" type="slidenum">
              <a:rPr lang="en-US" smtClean="0"/>
              <a:pPr>
                <a:defRPr/>
              </a:pPr>
              <a:t>38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750368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72BC4F-B15C-4B4A-9C5F-EEB21C3610AE}" type="slidenum">
              <a:rPr lang="en-US" smtClean="0"/>
              <a:pPr>
                <a:defRPr/>
              </a:pPr>
              <a:t>39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570148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 one experiment, children from rural Zambia were less susceptible to the illu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D3210C-7693-4843-B1E9-16CD8ED3FA3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9343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1E81A5-89BC-46B2-91C2-BAE4A2B41BD1}" type="slidenum">
              <a:rPr lang="en-US" smtClean="0"/>
              <a:pPr>
                <a:defRPr/>
              </a:pPr>
              <a:t>40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350515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9BD926-FAB3-47F0-89F0-8049B729E221}" type="slidenum">
              <a:rPr lang="en-US" smtClean="0"/>
              <a:pPr>
                <a:defRPr/>
              </a:pPr>
              <a:t>41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03836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E61A7-53F5-4563-B133-07FCE2446AF4}" type="slidenum">
              <a:rPr lang="en-US" smtClean="0"/>
              <a:pPr>
                <a:defRPr/>
              </a:pPr>
              <a:t>42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974088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16A1ED-DDAE-4984-9D9B-82A78915B25C}" type="slidenum">
              <a:rPr lang="en-US" smtClean="0"/>
              <a:pPr>
                <a:defRPr/>
              </a:pPr>
              <a:t>43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6021402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09641B-4A11-41E6-839A-FCA5E3E4ED2C}" type="slidenum">
              <a:rPr lang="en-US" smtClean="0"/>
              <a:pPr>
                <a:defRPr/>
              </a:pPr>
              <a:t>4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504789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F995B3-4431-41D4-8366-F132E32097B8}" type="slidenum">
              <a:rPr lang="en-US" smtClean="0"/>
              <a:pPr>
                <a:defRPr/>
              </a:pPr>
              <a:t>45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729990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0204A5-F30A-407C-9BF1-F35EEED3CAA3}" type="slidenum">
              <a:rPr lang="en-US" smtClean="0"/>
              <a:pPr>
                <a:defRPr/>
              </a:pPr>
              <a:t>48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850800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CDFB47-0FA6-4ED1-856B-236A0CC2BEA7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5193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2F77EB-3F06-4364-8729-A5A4EEA14419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963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378C53-1B11-4642-BEC9-B4E1171918E0}" type="slidenum">
              <a:rPr lang="en-US" smtClean="0"/>
              <a:pPr>
                <a:defRPr/>
              </a:pPr>
              <a:t>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Some criteria that tend to cause tokens to be grouped.</a:t>
            </a:r>
          </a:p>
        </p:txBody>
      </p:sp>
    </p:spTree>
    <p:extLst>
      <p:ext uri="{BB962C8B-B14F-4D97-AF65-F5344CB8AC3E}">
        <p14:creationId xmlns:p14="http://schemas.microsoft.com/office/powerpoint/2010/main" val="9013660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7E3FEE-32F9-4B31-836B-06C6A9E564F1}" type="slidenum">
              <a:rPr lang="en-US" smtClean="0"/>
              <a:pPr>
                <a:defRPr/>
              </a:pPr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More such</a:t>
            </a:r>
          </a:p>
        </p:txBody>
      </p:sp>
    </p:spTree>
    <p:extLst>
      <p:ext uri="{BB962C8B-B14F-4D97-AF65-F5344CB8AC3E}">
        <p14:creationId xmlns:p14="http://schemas.microsoft.com/office/powerpoint/2010/main" val="12291083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F98389-6E3D-4732-9BF6-F7E494E2C08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7573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940A7D-351B-461F-85A8-196DDF5434B5}" type="slidenum">
              <a:rPr lang="en-US" smtClean="0"/>
              <a:pPr>
                <a:defRPr/>
              </a:pPr>
              <a:t>24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419337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1102C9-1F74-4F01-B3F1-0DD37449622C}" type="slidenum">
              <a:rPr lang="en-US" smtClean="0"/>
              <a:pPr>
                <a:defRPr/>
              </a:pPr>
              <a:t>25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I gave each pixel the mean intensity or mean color of its cluster --- this is basically just vector quantizing the image intensities/colors.  Notice that there is no requirement that clusters be spatially localized and they’re not.</a:t>
            </a:r>
          </a:p>
        </p:txBody>
      </p:sp>
    </p:spTree>
    <p:extLst>
      <p:ext uri="{BB962C8B-B14F-4D97-AF65-F5344CB8AC3E}">
        <p14:creationId xmlns:p14="http://schemas.microsoft.com/office/powerpoint/2010/main" val="21472492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902AE0-F610-416A-B3E4-C6D729ED8F34}" type="slidenum">
              <a:rPr lang="en-US" smtClean="0"/>
              <a:pPr>
                <a:defRPr/>
              </a:pPr>
              <a:t>26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716455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B5B4C3-9698-4387-8FE2-7FAA440826C4}" type="slidenum">
              <a:rPr lang="en-US" smtClean="0"/>
              <a:pPr>
                <a:defRPr/>
              </a:pPr>
              <a:t>27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988952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F00099-45CB-49A8-831A-A9BFACC60D20}" type="datetimeFigureOut">
              <a:rPr lang="en-US"/>
              <a:pPr>
                <a:defRPr/>
              </a:pPr>
              <a:t>3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3A5D9-B46A-464F-A509-27D7BFA32B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849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5B29F3-8882-47C6-B806-7EC6F1669C5E}" type="datetimeFigureOut">
              <a:rPr lang="en-US"/>
              <a:pPr>
                <a:defRPr/>
              </a:pPr>
              <a:t>3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770A29-2472-4718-9BDE-69BD961F57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5402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3B7143-2944-4924-82A5-3B8AA3B9B5C5}" type="datetimeFigureOut">
              <a:rPr lang="en-US"/>
              <a:pPr>
                <a:defRPr/>
              </a:pPr>
              <a:t>3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008D90-F84B-44AE-AD03-5F0D067164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1721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8434BC-F1F3-4253-B5FC-7757FF0E8715}" type="datetimeFigureOut">
              <a:rPr lang="en-US"/>
              <a:pPr>
                <a:defRPr/>
              </a:pPr>
              <a:t>3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2DB91-86E4-4A0F-82D6-958DF24328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0221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FBBB85-710C-488E-BD28-A4326ED0DB51}" type="datetimeFigureOut">
              <a:rPr lang="en-US"/>
              <a:pPr>
                <a:defRPr/>
              </a:pPr>
              <a:t>3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D2E10-D168-4A80-8DB5-FBB5FF806B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6226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4AA54-5CB7-43A6-AC34-C226764AD6C0}" type="datetimeFigureOut">
              <a:rPr lang="en-US"/>
              <a:pPr>
                <a:defRPr/>
              </a:pPr>
              <a:t>3/16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3E2E87-D404-45DD-B45B-111282F08E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9612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DB6543-6DE8-49EF-B90C-09E173BE5685}" type="datetimeFigureOut">
              <a:rPr lang="en-US"/>
              <a:pPr>
                <a:defRPr/>
              </a:pPr>
              <a:t>3/16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21F48-D346-4F71-8900-1838764A47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3221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25B53E-DCC6-4252-A599-BE12201A7409}" type="datetimeFigureOut">
              <a:rPr lang="en-US"/>
              <a:pPr>
                <a:defRPr/>
              </a:pPr>
              <a:t>3/16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D28C27-3DAD-4220-8F66-8203854363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6984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3F8325-FEB5-497D-B449-4F0FCE15D175}" type="datetimeFigureOut">
              <a:rPr lang="en-US"/>
              <a:pPr>
                <a:defRPr/>
              </a:pPr>
              <a:t>3/16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7F638-E97B-4BFD-AD2F-71EC9734DD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792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D8ABF-E853-4BFC-8CC9-2DF7E67CDBC5}" type="datetimeFigureOut">
              <a:rPr lang="en-US"/>
              <a:pPr>
                <a:defRPr/>
              </a:pPr>
              <a:t>3/16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7D24A4-4916-451B-8EE0-D35DD9CCDD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226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FABC72-B6E3-4458-9365-A09E01982305}" type="datetimeFigureOut">
              <a:rPr lang="en-US"/>
              <a:pPr>
                <a:defRPr/>
              </a:pPr>
              <a:t>3/16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3B0751-FAF1-41BE-8C4F-3C2B5EBBA7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321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1BE31CC-8886-42F9-BEC0-95B40174ED34}" type="datetimeFigureOut">
              <a:rPr lang="en-US"/>
              <a:pPr>
                <a:defRPr/>
              </a:pPr>
              <a:t>3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40BC6BE-AF76-4AFC-948E-58376E0987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5.png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aip.rutgers.edu/~comanici/MSPAMI/msPamiResults.html" TargetMode="Externa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://comaniciu.net/Papers/MsTracking.pdf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ip.rutgers.edu/~comanici/Papers/MsRobustApproach.pdf" TargetMode="External"/><Relationship Id="rId2" Type="http://schemas.openxmlformats.org/officeDocument/2006/relationships/hyperlink" Target="http://saravananthirumuruganathan.wordpress.com/2010/04/01/introduction-to-mean-shift-algorith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mis.hevra.haifa.ac.il/~ishimshoni/papers/chap9.pdf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6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cs.brown.edu/~pff/segment/" TargetMode="External"/><Relationship Id="rId5" Type="http://schemas.openxmlformats.org/officeDocument/2006/relationships/image" Target="../media/image55.gif"/><Relationship Id="rId4" Type="http://schemas.openxmlformats.org/officeDocument/2006/relationships/image" Target="../media/image54.gi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toronto.edu/~kyros/pubs/09.pami.turbopixels.pdf" TargetMode="Externa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hyperlink" Target="http://infoscience.epfl.ch/record/177415/files/Superpixel_PAMI2011-2.pdf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brown.edu/~pff/segment/" TargetMode="Externa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s://ivi.fnwi.uva.nl/isis/publications/2011/vandeSandeICCV2011/vandeSandeICCV2011.pdf" TargetMode="External"/><Relationship Id="rId2" Type="http://schemas.openxmlformats.org/officeDocument/2006/relationships/hyperlink" Target="http://www.eecs.berkeley.edu/~arbelaez/publications/Arbelaez_Maire_Fowlkes_Malik_CVPR2009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rouping and Segment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3352800"/>
            <a:ext cx="6400800" cy="24384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Computer Vision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CS 543 / ECE 549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chemeClr val="tx1"/>
                </a:solidFill>
              </a:rPr>
              <a:t>University of Illinoi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chemeClr val="tx1"/>
                </a:solidFill>
              </a:rPr>
              <a:t>Derek Hoiem</a:t>
            </a:r>
          </a:p>
        </p:txBody>
      </p:sp>
      <p:sp>
        <p:nvSpPr>
          <p:cNvPr id="5124" name="TextBox 3"/>
          <p:cNvSpPr txBox="1">
            <a:spLocks noChangeArrowheads="1"/>
          </p:cNvSpPr>
          <p:nvPr/>
        </p:nvSpPr>
        <p:spPr bwMode="auto">
          <a:xfrm>
            <a:off x="8061325" y="0"/>
            <a:ext cx="10823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/>
              <a:t>03/17/15</a:t>
            </a:r>
            <a:endParaRPr lang="en-US" dirty="0"/>
          </a:p>
        </p:txBody>
      </p:sp>
      <p:pic>
        <p:nvPicPr>
          <p:cNvPr id="5" name="Picture 2" descr="fotit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48450"/>
            <a:ext cx="3048000" cy="3909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08050"/>
            <a:ext cx="7162800" cy="572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3200400" y="104775"/>
            <a:ext cx="25003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3600" b="1"/>
              <a:t>Emergence</a:t>
            </a:r>
          </a:p>
          <a:p>
            <a:pPr eaLnBrk="0" hangingPunct="0"/>
            <a:endParaRPr lang="en-US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71600" y="1066800"/>
          <a:ext cx="6248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Bitmap Image" r:id="rId3" imgW="7028571" imgH="5249008" progId="Paint.Picture">
                  <p:embed/>
                </p:oleObj>
              </mc:Choice>
              <mc:Fallback>
                <p:oleObj name="Bitmap Image" r:id="rId3" imgW="7028571" imgH="5249008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1044" r="24857" b="6725"/>
                      <a:stretch>
                        <a:fillRect/>
                      </a:stretch>
                    </p:blipFill>
                    <p:spPr bwMode="auto">
                      <a:xfrm>
                        <a:off x="1371600" y="1066800"/>
                        <a:ext cx="6248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TextBox 4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  <p:sp>
        <p:nvSpPr>
          <p:cNvPr id="1028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/>
              <a:t>Grouping by invisible comple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2395538"/>
            <a:ext cx="701992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xtBox 2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3600" dirty="0">
                <a:latin typeface="+mj-lt"/>
                <a:ea typeface="+mj-ea"/>
                <a:cs typeface="+mj-cs"/>
              </a:rPr>
              <a:t>Grouping involves global interpre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71600"/>
            <a:ext cx="7639050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3600" dirty="0">
                <a:latin typeface="+mj-lt"/>
                <a:ea typeface="+mj-ea"/>
                <a:cs typeface="+mj-cs"/>
              </a:rPr>
              <a:t>Grouping involves global interpretation</a:t>
            </a: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estalt cue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Good intuition and basic principles for grouping</a:t>
            </a:r>
          </a:p>
          <a:p>
            <a:pPr>
              <a:buFont typeface="Arial" charset="0"/>
              <a:buNone/>
            </a:pPr>
            <a:endParaRPr lang="en-US" smtClean="0"/>
          </a:p>
          <a:p>
            <a:r>
              <a:rPr lang="en-US" smtClean="0"/>
              <a:t>Basis for many ideas in segmentation and occlusion reasoning</a:t>
            </a:r>
          </a:p>
          <a:p>
            <a:endParaRPr lang="en-US" smtClean="0"/>
          </a:p>
          <a:p>
            <a:r>
              <a:rPr lang="en-US" smtClean="0"/>
              <a:t>Some (e.g., symmetry) are difficult to implement in practice</a:t>
            </a: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segmentation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/>
              <a:t>	Goal: Group pixels into meaningful or perceptually similar regions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25" t="52000"/>
          <a:stretch>
            <a:fillRect/>
          </a:stretch>
        </p:blipFill>
        <p:spPr bwMode="auto">
          <a:xfrm>
            <a:off x="2057400" y="2743200"/>
            <a:ext cx="4999038" cy="340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gmentation for </a:t>
            </a:r>
            <a:r>
              <a:rPr lang="en-US" dirty="0" smtClean="0"/>
              <a:t>efficiency: “</a:t>
            </a:r>
            <a:r>
              <a:rPr lang="en-US" dirty="0" err="1" smtClean="0"/>
              <a:t>superpixels</a:t>
            </a:r>
            <a:r>
              <a:rPr lang="en-US" dirty="0" smtClean="0"/>
              <a:t>”</a:t>
            </a:r>
            <a:endParaRPr lang="en-US" dirty="0" smtClean="0"/>
          </a:p>
        </p:txBody>
      </p:sp>
      <p:pic>
        <p:nvPicPr>
          <p:cNvPr id="23555" name="Picture 5" descr="Amtrak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52550"/>
            <a:ext cx="29718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 descr="Amtrak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71600"/>
            <a:ext cx="284638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AutoShape 28"/>
          <p:cNvSpPr>
            <a:spLocks noChangeArrowheads="1"/>
          </p:cNvSpPr>
          <p:nvPr/>
        </p:nvSpPr>
        <p:spPr bwMode="auto">
          <a:xfrm>
            <a:off x="4191000" y="22860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Text Box 33"/>
          <p:cNvSpPr txBox="1">
            <a:spLocks noChangeArrowheads="1"/>
          </p:cNvSpPr>
          <p:nvPr/>
        </p:nvSpPr>
        <p:spPr bwMode="auto">
          <a:xfrm>
            <a:off x="4648200" y="3548063"/>
            <a:ext cx="3886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Felzenszwalb and Huttenlocher 2004]</a:t>
            </a:r>
          </a:p>
        </p:txBody>
      </p:sp>
      <p:pic>
        <p:nvPicPr>
          <p:cNvPr id="2355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038600"/>
            <a:ext cx="23495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97338"/>
            <a:ext cx="23622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 Box 33"/>
          <p:cNvSpPr txBox="1">
            <a:spLocks noChangeArrowheads="1"/>
          </p:cNvSpPr>
          <p:nvPr/>
        </p:nvSpPr>
        <p:spPr bwMode="auto">
          <a:xfrm>
            <a:off x="0" y="6553200"/>
            <a:ext cx="3124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Hoiem et al. 2005, Mori 2005]</a:t>
            </a:r>
          </a:p>
        </p:txBody>
      </p:sp>
      <p:sp>
        <p:nvSpPr>
          <p:cNvPr id="23562" name="Text Box 33"/>
          <p:cNvSpPr txBox="1">
            <a:spLocks noChangeArrowheads="1"/>
          </p:cNvSpPr>
          <p:nvPr/>
        </p:nvSpPr>
        <p:spPr bwMode="auto">
          <a:xfrm>
            <a:off x="5105400" y="6367463"/>
            <a:ext cx="2057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Shi and Malik 2001]</a:t>
            </a:r>
          </a:p>
        </p:txBody>
      </p:sp>
      <p:sp>
        <p:nvSpPr>
          <p:cNvPr id="23563" name="AutoShape 28"/>
          <p:cNvSpPr>
            <a:spLocks noChangeArrowheads="1"/>
          </p:cNvSpPr>
          <p:nvPr/>
        </p:nvSpPr>
        <p:spPr bwMode="auto">
          <a:xfrm>
            <a:off x="4191000" y="51054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for feature support</a:t>
            </a:r>
          </a:p>
        </p:txBody>
      </p:sp>
      <p:pic>
        <p:nvPicPr>
          <p:cNvPr id="22531" name="Picture 13" descr="amtrak_patch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5713" y="3854450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2" name="Text Box 14"/>
          <p:cNvSpPr txBox="1">
            <a:spLocks noChangeArrowheads="1"/>
          </p:cNvSpPr>
          <p:nvPr/>
        </p:nvSpPr>
        <p:spPr bwMode="auto">
          <a:xfrm>
            <a:off x="7207250" y="3438525"/>
            <a:ext cx="1936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sp>
        <p:nvSpPr>
          <p:cNvPr id="22533" name="Text Box 15"/>
          <p:cNvSpPr txBox="1">
            <a:spLocks noChangeArrowheads="1"/>
          </p:cNvSpPr>
          <p:nvPr/>
        </p:nvSpPr>
        <p:spPr bwMode="auto">
          <a:xfrm>
            <a:off x="228600" y="3425825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pic>
        <p:nvPicPr>
          <p:cNvPr id="22534" name="Picture 25" descr="amtrak_patch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3881438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5" name="Picture 3" descr="Amtrak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507365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Rectangle 8"/>
          <p:cNvSpPr>
            <a:spLocks noChangeAspect="1" noChangeArrowheads="1"/>
          </p:cNvSpPr>
          <p:nvPr/>
        </p:nvSpPr>
        <p:spPr bwMode="auto">
          <a:xfrm>
            <a:off x="2590800" y="4381500"/>
            <a:ext cx="287338" cy="26511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Rectangle 9"/>
          <p:cNvSpPr>
            <a:spLocks noChangeAspect="1" noChangeArrowheads="1"/>
          </p:cNvSpPr>
          <p:nvPr/>
        </p:nvSpPr>
        <p:spPr bwMode="auto">
          <a:xfrm>
            <a:off x="4467225" y="4114800"/>
            <a:ext cx="287338" cy="28575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Freeform 29"/>
          <p:cNvSpPr>
            <a:spLocks/>
          </p:cNvSpPr>
          <p:nvPr/>
        </p:nvSpPr>
        <p:spPr bwMode="auto">
          <a:xfrm>
            <a:off x="2863850" y="2400300"/>
            <a:ext cx="4270375" cy="2333625"/>
          </a:xfrm>
          <a:custGeom>
            <a:avLst/>
            <a:gdLst>
              <a:gd name="T0" fmla="*/ 2147483647 w 2243"/>
              <a:gd name="T1" fmla="*/ 2147483647 h 1386"/>
              <a:gd name="T2" fmla="*/ 2147483647 w 2243"/>
              <a:gd name="T3" fmla="*/ 2147483647 h 1386"/>
              <a:gd name="T4" fmla="*/ 0 w 2243"/>
              <a:gd name="T5" fmla="*/ 2147483647 h 1386"/>
              <a:gd name="T6" fmla="*/ 0 w 2243"/>
              <a:gd name="T7" fmla="*/ 2147483647 h 1386"/>
              <a:gd name="T8" fmla="*/ 2147483647 w 2243"/>
              <a:gd name="T9" fmla="*/ 2147483647 h 1386"/>
              <a:gd name="T10" fmla="*/ 2147483647 w 2243"/>
              <a:gd name="T11" fmla="*/ 2147483647 h 1386"/>
              <a:gd name="T12" fmla="*/ 2147483647 w 2243"/>
              <a:gd name="T13" fmla="*/ 2147483647 h 1386"/>
              <a:gd name="T14" fmla="*/ 2147483647 w 2243"/>
              <a:gd name="T15" fmla="*/ 2147483647 h 1386"/>
              <a:gd name="T16" fmla="*/ 2147483647 w 2243"/>
              <a:gd name="T17" fmla="*/ 0 h 1386"/>
              <a:gd name="T18" fmla="*/ 2147483647 w 2243"/>
              <a:gd name="T19" fmla="*/ 2147483647 h 1386"/>
              <a:gd name="T20" fmla="*/ 2147483647 w 2243"/>
              <a:gd name="T21" fmla="*/ 2147483647 h 1386"/>
              <a:gd name="T22" fmla="*/ 2147483647 w 2243"/>
              <a:gd name="T23" fmla="*/ 2147483647 h 1386"/>
              <a:gd name="T24" fmla="*/ 2147483647 w 2243"/>
              <a:gd name="T25" fmla="*/ 2147483647 h 1386"/>
              <a:gd name="T26" fmla="*/ 2147483647 w 2243"/>
              <a:gd name="T27" fmla="*/ 2147483647 h 1386"/>
              <a:gd name="T28" fmla="*/ 2147483647 w 2243"/>
              <a:gd name="T29" fmla="*/ 2147483647 h 1386"/>
              <a:gd name="T30" fmla="*/ 2147483647 w 2243"/>
              <a:gd name="T31" fmla="*/ 2147483647 h 1386"/>
              <a:gd name="T32" fmla="*/ 2147483647 w 2243"/>
              <a:gd name="T33" fmla="*/ 2147483647 h 1386"/>
              <a:gd name="T34" fmla="*/ 2147483647 w 2243"/>
              <a:gd name="T35" fmla="*/ 2147483647 h 13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243"/>
              <a:gd name="T55" fmla="*/ 0 h 1386"/>
              <a:gd name="T56" fmla="*/ 2243 w 2243"/>
              <a:gd name="T57" fmla="*/ 1386 h 13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243" h="1386">
                <a:moveTo>
                  <a:pt x="70" y="1319"/>
                </a:moveTo>
                <a:lnTo>
                  <a:pt x="48" y="1277"/>
                </a:lnTo>
                <a:lnTo>
                  <a:pt x="0" y="1037"/>
                </a:lnTo>
                <a:lnTo>
                  <a:pt x="0" y="989"/>
                </a:lnTo>
                <a:lnTo>
                  <a:pt x="48" y="989"/>
                </a:lnTo>
                <a:lnTo>
                  <a:pt x="48" y="509"/>
                </a:lnTo>
                <a:lnTo>
                  <a:pt x="166" y="103"/>
                </a:lnTo>
                <a:lnTo>
                  <a:pt x="400" y="10"/>
                </a:lnTo>
                <a:lnTo>
                  <a:pt x="669" y="0"/>
                </a:lnTo>
                <a:lnTo>
                  <a:pt x="950" y="51"/>
                </a:lnTo>
                <a:lnTo>
                  <a:pt x="1693" y="717"/>
                </a:lnTo>
                <a:lnTo>
                  <a:pt x="1872" y="759"/>
                </a:lnTo>
                <a:lnTo>
                  <a:pt x="2243" y="797"/>
                </a:lnTo>
                <a:lnTo>
                  <a:pt x="2243" y="887"/>
                </a:lnTo>
                <a:lnTo>
                  <a:pt x="1776" y="941"/>
                </a:lnTo>
                <a:lnTo>
                  <a:pt x="717" y="1386"/>
                </a:lnTo>
                <a:lnTo>
                  <a:pt x="96" y="1373"/>
                </a:lnTo>
                <a:lnTo>
                  <a:pt x="70" y="1319"/>
                </a:lnTo>
                <a:close/>
              </a:path>
            </a:pathLst>
          </a:custGeom>
          <a:noFill/>
          <a:ln w="571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Line 4"/>
          <p:cNvSpPr>
            <a:spLocks noChangeShapeType="1"/>
          </p:cNvSpPr>
          <p:nvPr/>
        </p:nvSpPr>
        <p:spPr bwMode="auto">
          <a:xfrm flipH="1">
            <a:off x="1716088" y="4502150"/>
            <a:ext cx="773112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Line 6"/>
          <p:cNvSpPr>
            <a:spLocks noChangeShapeType="1"/>
          </p:cNvSpPr>
          <p:nvPr/>
        </p:nvSpPr>
        <p:spPr bwMode="auto">
          <a:xfrm>
            <a:off x="4930775" y="4268788"/>
            <a:ext cx="2543175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 for object proposals</a:t>
            </a:r>
            <a:endParaRPr lang="en-US" dirty="0"/>
          </a:p>
        </p:txBody>
      </p:sp>
      <p:pic>
        <p:nvPicPr>
          <p:cNvPr id="4098" name="Picture 2" descr="https://ivi.fnwi.uva.nl/isis/publications/2013/UijlingsIJCV2013/imag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236" y="1066800"/>
            <a:ext cx="7010400" cy="2593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1104" y="3660078"/>
            <a:ext cx="6746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Selective Search” [Sande, </a:t>
            </a:r>
            <a:r>
              <a:rPr lang="en-US" dirty="0" err="1" smtClean="0"/>
              <a:t>Uijlings</a:t>
            </a:r>
            <a:r>
              <a:rPr lang="en-US" dirty="0" smtClean="0"/>
              <a:t> et al. ICCV 2011, IJCV 2013]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09800" y="6002650"/>
            <a:ext cx="4262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Endres Hoiem ECCV 2010, IJCV 2014]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075" y="4450551"/>
            <a:ext cx="8128996" cy="1553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93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bject proposal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Superpixels</a:t>
            </a:r>
            <a:r>
              <a:rPr lang="en-US" dirty="0" smtClean="0"/>
              <a:t>, proposals, multiple segmen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2201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nnouncements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HW 3: due today</a:t>
            </a:r>
          </a:p>
          <a:p>
            <a:pPr lvl="1"/>
            <a:r>
              <a:rPr lang="en-US" dirty="0" smtClean="0"/>
              <a:t>Graded by Tues after spring break</a:t>
            </a:r>
          </a:p>
          <a:p>
            <a:endParaRPr lang="en-US" dirty="0"/>
          </a:p>
          <a:p>
            <a:r>
              <a:rPr lang="en-US" dirty="0" smtClean="0"/>
              <a:t>HW 4: out so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Mean-shift segmenta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EM problem for dealing with bad annotator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Graph cuts segmentation</a:t>
            </a:r>
          </a:p>
          <a:p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as a result</a:t>
            </a:r>
          </a:p>
        </p:txBody>
      </p:sp>
      <p:pic>
        <p:nvPicPr>
          <p:cNvPr id="2457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143000"/>
            <a:ext cx="3309938" cy="2209800"/>
          </a:xfrm>
          <a:noFill/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143000"/>
            <a:ext cx="31242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581400"/>
            <a:ext cx="3251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581400"/>
            <a:ext cx="28956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Box 8"/>
          <p:cNvSpPr txBox="1">
            <a:spLocks noChangeArrowheads="1"/>
          </p:cNvSpPr>
          <p:nvPr/>
        </p:nvSpPr>
        <p:spPr bwMode="auto">
          <a:xfrm>
            <a:off x="7126288" y="6488113"/>
            <a:ext cx="2017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Rother et al.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ypes of segmentations</a:t>
            </a:r>
          </a:p>
        </p:txBody>
      </p:sp>
      <p:pic>
        <p:nvPicPr>
          <p:cNvPr id="25603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97" t="50781" r="62038" b="15558"/>
          <a:stretch>
            <a:fillRect/>
          </a:stretch>
        </p:blipFill>
        <p:spPr>
          <a:xfrm>
            <a:off x="914400" y="1066800"/>
            <a:ext cx="3165475" cy="2286000"/>
          </a:xfrm>
          <a:noFill/>
        </p:spPr>
      </p:pic>
      <p:sp>
        <p:nvSpPr>
          <p:cNvPr id="25604" name="TextBox 4"/>
          <p:cNvSpPr txBox="1">
            <a:spLocks noChangeArrowheads="1"/>
          </p:cNvSpPr>
          <p:nvPr/>
        </p:nvSpPr>
        <p:spPr bwMode="auto">
          <a:xfrm>
            <a:off x="1143000" y="3276600"/>
            <a:ext cx="2701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Oversegmentation</a:t>
            </a:r>
          </a:p>
        </p:txBody>
      </p:sp>
      <p:pic>
        <p:nvPicPr>
          <p:cNvPr id="25605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14" t="51904" r="22530" b="15558"/>
          <a:stretch>
            <a:fillRect/>
          </a:stretch>
        </p:blipFill>
        <p:spPr bwMode="auto">
          <a:xfrm>
            <a:off x="4419600" y="1143000"/>
            <a:ext cx="3352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Box 6"/>
          <p:cNvSpPr txBox="1">
            <a:spLocks noChangeArrowheads="1"/>
          </p:cNvSpPr>
          <p:nvPr/>
        </p:nvSpPr>
        <p:spPr bwMode="auto">
          <a:xfrm>
            <a:off x="4648200" y="3276600"/>
            <a:ext cx="2874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Undersegmentation</a:t>
            </a:r>
          </a:p>
        </p:txBody>
      </p:sp>
      <p:pic>
        <p:nvPicPr>
          <p:cNvPr id="25607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58" t="51904" r="22128" b="15558"/>
          <a:stretch>
            <a:fillRect/>
          </a:stretch>
        </p:blipFill>
        <p:spPr bwMode="auto">
          <a:xfrm>
            <a:off x="609600" y="4267200"/>
            <a:ext cx="812641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Box 8"/>
          <p:cNvSpPr txBox="1">
            <a:spLocks noChangeArrowheads="1"/>
          </p:cNvSpPr>
          <p:nvPr/>
        </p:nvSpPr>
        <p:spPr bwMode="auto">
          <a:xfrm>
            <a:off x="2743200" y="5943600"/>
            <a:ext cx="3387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Multiple Segmentations</a:t>
            </a:r>
          </a:p>
        </p:txBody>
      </p:sp>
      <p:pic>
        <p:nvPicPr>
          <p:cNvPr id="2560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1" t="11375" r="82269" b="50653"/>
          <a:stretch>
            <a:fillRect/>
          </a:stretch>
        </p:blipFill>
        <p:spPr bwMode="auto">
          <a:xfrm>
            <a:off x="7727950" y="0"/>
            <a:ext cx="14160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jor processes for segmenta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Bottom-up: group tokens with similar features</a:t>
            </a:r>
          </a:p>
          <a:p>
            <a:r>
              <a:rPr lang="en-US" smtClean="0"/>
              <a:t>Top-down: group tokens that likely belong to the same object</a:t>
            </a:r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05200"/>
            <a:ext cx="7772400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5"/>
          <p:cNvSpPr txBox="1">
            <a:spLocks noChangeArrowheads="1"/>
          </p:cNvSpPr>
          <p:nvPr/>
        </p:nvSpPr>
        <p:spPr bwMode="auto">
          <a:xfrm>
            <a:off x="6565900" y="6488113"/>
            <a:ext cx="2578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[Levin and Weiss 2006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using clustering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Kmeans</a:t>
            </a:r>
          </a:p>
          <a:p>
            <a:endParaRPr lang="en-US" smtClean="0"/>
          </a:p>
          <a:p>
            <a:r>
              <a:rPr lang="en-US" smtClean="0"/>
              <a:t>Mean-shift</a:t>
            </a: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09600" y="1752600"/>
          <a:ext cx="7772400" cy="418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Image" r:id="rId4" imgW="11301587" imgH="6958730" progId="Photoshop.Image.10">
                  <p:embed/>
                </p:oleObj>
              </mc:Choice>
              <mc:Fallback>
                <p:oleObj name="Image" r:id="rId4" imgW="11301587" imgH="6958730" progId="Photoshop.Image.1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2604"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7772400" cy="418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7267575" y="64770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400">
                <a:cs typeface="Arial" charset="0"/>
              </a:rPr>
              <a:t>Source: K. Grauman</a:t>
            </a:r>
          </a:p>
        </p:txBody>
      </p:sp>
      <p:sp>
        <p:nvSpPr>
          <p:cNvPr id="2052" name="Rectangle 6"/>
          <p:cNvSpPr>
            <a:spLocks noChangeArrowheads="1"/>
          </p:cNvSpPr>
          <p:nvPr/>
        </p:nvSpPr>
        <p:spPr bwMode="auto">
          <a:xfrm>
            <a:off x="6477000" y="3505200"/>
            <a:ext cx="25146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Feature Sp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898525" y="2105025"/>
            <a:ext cx="842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Image</a:t>
            </a:r>
          </a:p>
        </p:txBody>
      </p:sp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3581400" y="2128838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Clusters on intensity</a:t>
            </a:r>
          </a:p>
        </p:txBody>
      </p:sp>
      <p:sp>
        <p:nvSpPr>
          <p:cNvPr id="28679" name="Text Box 8"/>
          <p:cNvSpPr txBox="1">
            <a:spLocks noChangeArrowheads="1"/>
          </p:cNvSpPr>
          <p:nvPr/>
        </p:nvSpPr>
        <p:spPr bwMode="auto">
          <a:xfrm>
            <a:off x="6553200" y="2128838"/>
            <a:ext cx="19415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Clusters on color</a:t>
            </a:r>
          </a:p>
        </p:txBody>
      </p:sp>
      <p:sp>
        <p:nvSpPr>
          <p:cNvPr id="28680" name="Text Box 9"/>
          <p:cNvSpPr txBox="1">
            <a:spLocks noChangeArrowheads="1"/>
          </p:cNvSpPr>
          <p:nvPr/>
        </p:nvSpPr>
        <p:spPr bwMode="auto">
          <a:xfrm>
            <a:off x="381000" y="533400"/>
            <a:ext cx="808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/>
              <a:t>K-means clustering using intensity alone and color alon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K-Means pros and cons</a:t>
            </a:r>
          </a:p>
        </p:txBody>
      </p:sp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22"/>
          <a:stretch>
            <a:fillRect/>
          </a:stretch>
        </p:blipFill>
        <p:spPr bwMode="auto">
          <a:xfrm>
            <a:off x="4419600" y="4953000"/>
            <a:ext cx="4114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41"/>
          <a:stretch>
            <a:fillRect/>
          </a:stretch>
        </p:blipFill>
        <p:spPr bwMode="auto">
          <a:xfrm>
            <a:off x="4495800" y="3048000"/>
            <a:ext cx="41148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990600"/>
            <a:ext cx="3886200" cy="5135563"/>
          </a:xfrm>
        </p:spPr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imple and fast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Easy to implement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C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Need to choose K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ensitive to outlier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arely used for pixel segment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SegmentationExampl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3290888"/>
            <a:ext cx="7705725" cy="303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/>
              <a:t>Versatile technique for clustering-based segmentation</a:t>
            </a:r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838200" y="990600"/>
            <a:ext cx="8763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1200">
                <a:cs typeface="Arial" charset="0"/>
              </a:rPr>
              <a:t>D. Comaniciu and P. Meer, Mean Shift: A Robust Approach toward Feature Space Analysis, PAMI 2002. </a:t>
            </a:r>
          </a:p>
        </p:txBody>
      </p:sp>
      <p:sp>
        <p:nvSpPr>
          <p:cNvPr id="30725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Mean shift seg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39"/>
          <a:stretch>
            <a:fillRect/>
          </a:stretch>
        </p:blipFill>
        <p:spPr bwMode="auto">
          <a:xfrm>
            <a:off x="0" y="4076700"/>
            <a:ext cx="394335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 algorithm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mtClean="0"/>
              <a:t>Try to find </a:t>
            </a:r>
            <a:r>
              <a:rPr lang="en-US" i="1" smtClean="0"/>
              <a:t>modes</a:t>
            </a:r>
            <a:r>
              <a:rPr lang="en-US" smtClean="0"/>
              <a:t> of this non-parametric density</a:t>
            </a:r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8" t="5479" r="51843" b="6850"/>
          <a:stretch>
            <a:fillRect/>
          </a:stretch>
        </p:blipFill>
        <p:spPr bwMode="auto">
          <a:xfrm>
            <a:off x="228600" y="2057400"/>
            <a:ext cx="3505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962400" y="4191000"/>
            <a:ext cx="685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175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448175"/>
            <a:ext cx="32004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676400"/>
            <a:ext cx="428625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rnel density estimation</a:t>
            </a:r>
            <a:endParaRPr lang="en-US" dirty="0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70" t="9804" r="47149" b="34093"/>
          <a:stretch/>
        </p:blipFill>
        <p:spPr bwMode="auto">
          <a:xfrm>
            <a:off x="990600" y="1295400"/>
            <a:ext cx="5638800" cy="5072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28288" y="91440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ernel</a:t>
            </a:r>
            <a:endParaRPr lang="en-US" sz="20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048000" y="1099066"/>
            <a:ext cx="762000" cy="72973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400800" y="6434328"/>
            <a:ext cx="138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ata (1-D)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410200" y="5715000"/>
            <a:ext cx="1447800" cy="65285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74061" y="3039678"/>
            <a:ext cx="14644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stimated density</a:t>
            </a:r>
            <a:endParaRPr lang="en-US" sz="20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410200" y="3393621"/>
            <a:ext cx="136386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5289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oday’s clas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Segmentation and grouping</a:t>
            </a:r>
          </a:p>
          <a:p>
            <a:pPr lvl="1"/>
            <a:r>
              <a:rPr lang="en-US" dirty="0" smtClean="0"/>
              <a:t>Gestalt cues</a:t>
            </a:r>
          </a:p>
          <a:p>
            <a:pPr lvl="1"/>
            <a:r>
              <a:rPr lang="en-US" dirty="0" smtClean="0"/>
              <a:t>By clustering (mean-shift)</a:t>
            </a:r>
          </a:p>
          <a:p>
            <a:pPr lvl="1"/>
            <a:r>
              <a:rPr lang="en-US" dirty="0" smtClean="0"/>
              <a:t>By boundaries (watershed</a:t>
            </a:r>
            <a:r>
              <a:rPr lang="en-US" dirty="0" smtClean="0"/>
              <a:t>)</a:t>
            </a:r>
          </a:p>
          <a:p>
            <a:pPr lvl="1"/>
            <a:endParaRPr lang="en-US" dirty="0"/>
          </a:p>
          <a:p>
            <a:r>
              <a:rPr lang="en-US" dirty="0" err="1" smtClean="0"/>
              <a:t>Superpixels</a:t>
            </a:r>
            <a:r>
              <a:rPr lang="en-US" dirty="0" smtClean="0"/>
              <a:t> and multiple segmentations</a:t>
            </a:r>
            <a:endParaRPr lang="en-US" dirty="0" smtClean="0"/>
          </a:p>
          <a:p>
            <a:pPr>
              <a:buFont typeface="Arial" charset="0"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rnel density estimation</a:t>
            </a:r>
          </a:p>
        </p:txBody>
      </p:sp>
      <p:pic>
        <p:nvPicPr>
          <p:cNvPr id="32771" name="Picture 2" descr="\widehat{f}_h(x)=\frac{1}{nh}\sum_{i=1}^n K\left(\frac{x-x_i}{h}\right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78025"/>
            <a:ext cx="35052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 descr="K\left(\frac{x-x_i}{h}\right) = {1 \over \sqrt{2\pi} }\,e^{-\frac{(x-x_i)^2}{2 h^2}}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495800"/>
            <a:ext cx="48244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Box 6"/>
          <p:cNvSpPr txBox="1">
            <a:spLocks noChangeArrowheads="1"/>
          </p:cNvSpPr>
          <p:nvPr/>
        </p:nvSpPr>
        <p:spPr bwMode="auto">
          <a:xfrm>
            <a:off x="1981200" y="1519238"/>
            <a:ext cx="4789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Kernel density estimation function</a:t>
            </a:r>
          </a:p>
        </p:txBody>
      </p:sp>
      <p:sp>
        <p:nvSpPr>
          <p:cNvPr id="32774" name="TextBox 7"/>
          <p:cNvSpPr txBox="1">
            <a:spLocks noChangeArrowheads="1"/>
          </p:cNvSpPr>
          <p:nvPr/>
        </p:nvSpPr>
        <p:spPr bwMode="auto">
          <a:xfrm>
            <a:off x="2057400" y="4033838"/>
            <a:ext cx="2411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Gaussian kern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390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390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390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0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0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389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9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9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04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102505" name="Freeform 105"/>
          <p:cNvSpPr>
            <a:spLocks/>
          </p:cNvSpPr>
          <p:nvPr/>
        </p:nvSpPr>
        <p:spPr bwMode="auto">
          <a:xfrm>
            <a:off x="5310188" y="1443038"/>
            <a:ext cx="2170112" cy="1014412"/>
          </a:xfrm>
          <a:custGeom>
            <a:avLst/>
            <a:gdLst>
              <a:gd name="T0" fmla="*/ 2147483647 w 1367"/>
              <a:gd name="T1" fmla="*/ 2147483647 h 639"/>
              <a:gd name="T2" fmla="*/ 2147483647 w 1367"/>
              <a:gd name="T3" fmla="*/ 2147483647 h 639"/>
              <a:gd name="T4" fmla="*/ 2147483647 w 1367"/>
              <a:gd name="T5" fmla="*/ 2147483647 h 639"/>
              <a:gd name="T6" fmla="*/ 2147483647 w 1367"/>
              <a:gd name="T7" fmla="*/ 2147483647 h 639"/>
              <a:gd name="T8" fmla="*/ 2147483647 w 1367"/>
              <a:gd name="T9" fmla="*/ 2147483647 h 639"/>
              <a:gd name="T10" fmla="*/ 2147483647 w 1367"/>
              <a:gd name="T11" fmla="*/ 2147483647 h 639"/>
              <a:gd name="T12" fmla="*/ 2147483647 w 1367"/>
              <a:gd name="T13" fmla="*/ 2147483647 h 639"/>
              <a:gd name="T14" fmla="*/ 2147483647 w 1367"/>
              <a:gd name="T15" fmla="*/ 2147483647 h 639"/>
              <a:gd name="T16" fmla="*/ 2147483647 w 1367"/>
              <a:gd name="T17" fmla="*/ 2147483647 h 639"/>
              <a:gd name="T18" fmla="*/ 2147483647 w 1367"/>
              <a:gd name="T19" fmla="*/ 2147483647 h 639"/>
              <a:gd name="T20" fmla="*/ 2147483647 w 1367"/>
              <a:gd name="T21" fmla="*/ 2147483647 h 639"/>
              <a:gd name="T22" fmla="*/ 2147483647 w 1367"/>
              <a:gd name="T23" fmla="*/ 2147483647 h 639"/>
              <a:gd name="T24" fmla="*/ 2147483647 w 1367"/>
              <a:gd name="T25" fmla="*/ 2147483647 h 639"/>
              <a:gd name="T26" fmla="*/ 2147483647 w 1367"/>
              <a:gd name="T27" fmla="*/ 2147483647 h 639"/>
              <a:gd name="T28" fmla="*/ 2147483647 w 1367"/>
              <a:gd name="T29" fmla="*/ 2147483647 h 639"/>
              <a:gd name="T30" fmla="*/ 2147483647 w 1367"/>
              <a:gd name="T31" fmla="*/ 2147483647 h 639"/>
              <a:gd name="T32" fmla="*/ 2147483647 w 1367"/>
              <a:gd name="T33" fmla="*/ 2147483647 h 639"/>
              <a:gd name="T34" fmla="*/ 2147483647 w 1367"/>
              <a:gd name="T35" fmla="*/ 2147483647 h 639"/>
              <a:gd name="T36" fmla="*/ 2147483647 w 1367"/>
              <a:gd name="T37" fmla="*/ 2147483647 h 639"/>
              <a:gd name="T38" fmla="*/ 2147483647 w 1367"/>
              <a:gd name="T39" fmla="*/ 2147483647 h 639"/>
              <a:gd name="T40" fmla="*/ 0 w 1367"/>
              <a:gd name="T41" fmla="*/ 2147483647 h 63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67"/>
              <a:gd name="T64" fmla="*/ 0 h 639"/>
              <a:gd name="T65" fmla="*/ 1367 w 1367"/>
              <a:gd name="T66" fmla="*/ 639 h 63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67" h="639">
                <a:moveTo>
                  <a:pt x="1367" y="21"/>
                </a:moveTo>
                <a:cubicBezTo>
                  <a:pt x="1305" y="0"/>
                  <a:pt x="1340" y="5"/>
                  <a:pt x="1263" y="14"/>
                </a:cubicBezTo>
                <a:cubicBezTo>
                  <a:pt x="1213" y="31"/>
                  <a:pt x="1233" y="20"/>
                  <a:pt x="1201" y="42"/>
                </a:cubicBezTo>
                <a:cubicBezTo>
                  <a:pt x="1119" y="162"/>
                  <a:pt x="1014" y="134"/>
                  <a:pt x="874" y="139"/>
                </a:cubicBezTo>
                <a:cubicBezTo>
                  <a:pt x="826" y="149"/>
                  <a:pt x="851" y="142"/>
                  <a:pt x="798" y="160"/>
                </a:cubicBezTo>
                <a:cubicBezTo>
                  <a:pt x="784" y="165"/>
                  <a:pt x="756" y="174"/>
                  <a:pt x="756" y="174"/>
                </a:cubicBezTo>
                <a:cubicBezTo>
                  <a:pt x="752" y="181"/>
                  <a:pt x="749" y="189"/>
                  <a:pt x="743" y="194"/>
                </a:cubicBezTo>
                <a:cubicBezTo>
                  <a:pt x="737" y="199"/>
                  <a:pt x="727" y="196"/>
                  <a:pt x="722" y="201"/>
                </a:cubicBezTo>
                <a:cubicBezTo>
                  <a:pt x="717" y="206"/>
                  <a:pt x="719" y="216"/>
                  <a:pt x="715" y="222"/>
                </a:cubicBezTo>
                <a:cubicBezTo>
                  <a:pt x="707" y="237"/>
                  <a:pt x="696" y="250"/>
                  <a:pt x="687" y="264"/>
                </a:cubicBezTo>
                <a:cubicBezTo>
                  <a:pt x="667" y="293"/>
                  <a:pt x="667" y="321"/>
                  <a:pt x="631" y="333"/>
                </a:cubicBezTo>
                <a:cubicBezTo>
                  <a:pt x="570" y="375"/>
                  <a:pt x="510" y="370"/>
                  <a:pt x="437" y="375"/>
                </a:cubicBezTo>
                <a:cubicBezTo>
                  <a:pt x="425" y="377"/>
                  <a:pt x="413" y="379"/>
                  <a:pt x="402" y="382"/>
                </a:cubicBezTo>
                <a:cubicBezTo>
                  <a:pt x="388" y="386"/>
                  <a:pt x="361" y="396"/>
                  <a:pt x="361" y="396"/>
                </a:cubicBezTo>
                <a:cubicBezTo>
                  <a:pt x="356" y="403"/>
                  <a:pt x="353" y="410"/>
                  <a:pt x="347" y="416"/>
                </a:cubicBezTo>
                <a:cubicBezTo>
                  <a:pt x="341" y="422"/>
                  <a:pt x="332" y="424"/>
                  <a:pt x="326" y="430"/>
                </a:cubicBezTo>
                <a:cubicBezTo>
                  <a:pt x="297" y="464"/>
                  <a:pt x="287" y="503"/>
                  <a:pt x="250" y="528"/>
                </a:cubicBezTo>
                <a:cubicBezTo>
                  <a:pt x="231" y="555"/>
                  <a:pt x="210" y="587"/>
                  <a:pt x="180" y="597"/>
                </a:cubicBezTo>
                <a:cubicBezTo>
                  <a:pt x="166" y="606"/>
                  <a:pt x="153" y="616"/>
                  <a:pt x="139" y="625"/>
                </a:cubicBezTo>
                <a:cubicBezTo>
                  <a:pt x="132" y="630"/>
                  <a:pt x="118" y="639"/>
                  <a:pt x="118" y="639"/>
                </a:cubicBezTo>
                <a:cubicBezTo>
                  <a:pt x="106" y="638"/>
                  <a:pt x="30" y="625"/>
                  <a:pt x="0" y="625"/>
                </a:cubicBezTo>
              </a:path>
            </a:pathLst>
          </a:custGeom>
          <a:noFill/>
          <a:ln w="9525">
            <a:solidFill>
              <a:srgbClr val="00CCFF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6" name="AutoShape 106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102507" name="Freeform 107"/>
          <p:cNvSpPr>
            <a:spLocks/>
          </p:cNvSpPr>
          <p:nvPr/>
        </p:nvSpPr>
        <p:spPr bwMode="auto">
          <a:xfrm>
            <a:off x="4645025" y="2103438"/>
            <a:ext cx="2824163" cy="930275"/>
          </a:xfrm>
          <a:custGeom>
            <a:avLst/>
            <a:gdLst>
              <a:gd name="T0" fmla="*/ 2147483647 w 1779"/>
              <a:gd name="T1" fmla="*/ 2147483647 h 586"/>
              <a:gd name="T2" fmla="*/ 2147483647 w 1779"/>
              <a:gd name="T3" fmla="*/ 2147483647 h 586"/>
              <a:gd name="T4" fmla="*/ 2147483647 w 1779"/>
              <a:gd name="T5" fmla="*/ 0 h 586"/>
              <a:gd name="T6" fmla="*/ 2147483647 w 1779"/>
              <a:gd name="T7" fmla="*/ 2147483647 h 586"/>
              <a:gd name="T8" fmla="*/ 2147483647 w 1779"/>
              <a:gd name="T9" fmla="*/ 2147483647 h 586"/>
              <a:gd name="T10" fmla="*/ 2147483647 w 1779"/>
              <a:gd name="T11" fmla="*/ 2147483647 h 586"/>
              <a:gd name="T12" fmla="*/ 2147483647 w 1779"/>
              <a:gd name="T13" fmla="*/ 2147483647 h 586"/>
              <a:gd name="T14" fmla="*/ 2147483647 w 1779"/>
              <a:gd name="T15" fmla="*/ 2147483647 h 586"/>
              <a:gd name="T16" fmla="*/ 2147483647 w 1779"/>
              <a:gd name="T17" fmla="*/ 2147483647 h 586"/>
              <a:gd name="T18" fmla="*/ 2147483647 w 1779"/>
              <a:gd name="T19" fmla="*/ 2147483647 h 586"/>
              <a:gd name="T20" fmla="*/ 2147483647 w 1779"/>
              <a:gd name="T21" fmla="*/ 2147483647 h 586"/>
              <a:gd name="T22" fmla="*/ 2147483647 w 1779"/>
              <a:gd name="T23" fmla="*/ 2147483647 h 586"/>
              <a:gd name="T24" fmla="*/ 2147483647 w 1779"/>
              <a:gd name="T25" fmla="*/ 2147483647 h 586"/>
              <a:gd name="T26" fmla="*/ 2147483647 w 1779"/>
              <a:gd name="T27" fmla="*/ 2147483647 h 586"/>
              <a:gd name="T28" fmla="*/ 2147483647 w 1779"/>
              <a:gd name="T29" fmla="*/ 2147483647 h 586"/>
              <a:gd name="T30" fmla="*/ 2147483647 w 1779"/>
              <a:gd name="T31" fmla="*/ 2147483647 h 586"/>
              <a:gd name="T32" fmla="*/ 2147483647 w 1779"/>
              <a:gd name="T33" fmla="*/ 2147483647 h 586"/>
              <a:gd name="T34" fmla="*/ 2147483647 w 1779"/>
              <a:gd name="T35" fmla="*/ 2147483647 h 5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779"/>
              <a:gd name="T55" fmla="*/ 0 h 586"/>
              <a:gd name="T56" fmla="*/ 1779 w 1779"/>
              <a:gd name="T57" fmla="*/ 586 h 5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779" h="586">
                <a:moveTo>
                  <a:pt x="1779" y="42"/>
                </a:moveTo>
                <a:cubicBezTo>
                  <a:pt x="1748" y="11"/>
                  <a:pt x="1767" y="24"/>
                  <a:pt x="1717" y="7"/>
                </a:cubicBezTo>
                <a:cubicBezTo>
                  <a:pt x="1710" y="5"/>
                  <a:pt x="1696" y="0"/>
                  <a:pt x="1696" y="0"/>
                </a:cubicBezTo>
                <a:cubicBezTo>
                  <a:pt x="1633" y="3"/>
                  <a:pt x="1487" y="3"/>
                  <a:pt x="1418" y="42"/>
                </a:cubicBezTo>
                <a:cubicBezTo>
                  <a:pt x="1390" y="58"/>
                  <a:pt x="1362" y="80"/>
                  <a:pt x="1335" y="98"/>
                </a:cubicBezTo>
                <a:cubicBezTo>
                  <a:pt x="1318" y="109"/>
                  <a:pt x="1286" y="132"/>
                  <a:pt x="1286" y="132"/>
                </a:cubicBezTo>
                <a:cubicBezTo>
                  <a:pt x="1222" y="235"/>
                  <a:pt x="1110" y="243"/>
                  <a:pt x="1002" y="250"/>
                </a:cubicBezTo>
                <a:cubicBezTo>
                  <a:pt x="931" y="260"/>
                  <a:pt x="864" y="281"/>
                  <a:pt x="801" y="313"/>
                </a:cubicBezTo>
                <a:cubicBezTo>
                  <a:pt x="777" y="325"/>
                  <a:pt x="762" y="348"/>
                  <a:pt x="738" y="361"/>
                </a:cubicBezTo>
                <a:cubicBezTo>
                  <a:pt x="708" y="378"/>
                  <a:pt x="672" y="393"/>
                  <a:pt x="648" y="417"/>
                </a:cubicBezTo>
                <a:cubicBezTo>
                  <a:pt x="600" y="465"/>
                  <a:pt x="623" y="448"/>
                  <a:pt x="586" y="472"/>
                </a:cubicBezTo>
                <a:cubicBezTo>
                  <a:pt x="569" y="522"/>
                  <a:pt x="593" y="462"/>
                  <a:pt x="558" y="514"/>
                </a:cubicBezTo>
                <a:cubicBezTo>
                  <a:pt x="554" y="520"/>
                  <a:pt x="556" y="530"/>
                  <a:pt x="551" y="535"/>
                </a:cubicBezTo>
                <a:cubicBezTo>
                  <a:pt x="539" y="547"/>
                  <a:pt x="523" y="554"/>
                  <a:pt x="509" y="563"/>
                </a:cubicBezTo>
                <a:cubicBezTo>
                  <a:pt x="502" y="567"/>
                  <a:pt x="488" y="576"/>
                  <a:pt x="488" y="576"/>
                </a:cubicBezTo>
                <a:cubicBezTo>
                  <a:pt x="379" y="572"/>
                  <a:pt x="283" y="560"/>
                  <a:pt x="176" y="549"/>
                </a:cubicBezTo>
                <a:cubicBezTo>
                  <a:pt x="168" y="550"/>
                  <a:pt x="26" y="560"/>
                  <a:pt x="3" y="583"/>
                </a:cubicBezTo>
                <a:cubicBezTo>
                  <a:pt x="0" y="586"/>
                  <a:pt x="12" y="583"/>
                  <a:pt x="16" y="583"/>
                </a:cubicBezTo>
              </a:path>
            </a:pathLst>
          </a:custGeom>
          <a:noFill/>
          <a:ln w="9525">
            <a:solidFill>
              <a:srgbClr val="FF9900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8" name="AutoShape 108"/>
          <p:cNvSpPr>
            <a:spLocks noChangeArrowheads="1"/>
          </p:cNvSpPr>
          <p:nvPr/>
        </p:nvSpPr>
        <p:spPr bwMode="auto">
          <a:xfrm rot="880212">
            <a:off x="3997325" y="296862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9" name="AutoShape 109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102510" name="Freeform 110"/>
          <p:cNvSpPr>
            <a:spLocks/>
          </p:cNvSpPr>
          <p:nvPr/>
        </p:nvSpPr>
        <p:spPr bwMode="auto">
          <a:xfrm>
            <a:off x="4043363" y="3140075"/>
            <a:ext cx="3403600" cy="2632075"/>
          </a:xfrm>
          <a:custGeom>
            <a:avLst/>
            <a:gdLst>
              <a:gd name="T0" fmla="*/ 2147483647 w 2144"/>
              <a:gd name="T1" fmla="*/ 2147483647 h 1658"/>
              <a:gd name="T2" fmla="*/ 2147483647 w 2144"/>
              <a:gd name="T3" fmla="*/ 2147483647 h 1658"/>
              <a:gd name="T4" fmla="*/ 2147483647 w 2144"/>
              <a:gd name="T5" fmla="*/ 2147483647 h 1658"/>
              <a:gd name="T6" fmla="*/ 2147483647 w 2144"/>
              <a:gd name="T7" fmla="*/ 2147483647 h 1658"/>
              <a:gd name="T8" fmla="*/ 2147483647 w 2144"/>
              <a:gd name="T9" fmla="*/ 2147483647 h 1658"/>
              <a:gd name="T10" fmla="*/ 2147483647 w 2144"/>
              <a:gd name="T11" fmla="*/ 2147483647 h 1658"/>
              <a:gd name="T12" fmla="*/ 2147483647 w 2144"/>
              <a:gd name="T13" fmla="*/ 2147483647 h 1658"/>
              <a:gd name="T14" fmla="*/ 2147483647 w 2144"/>
              <a:gd name="T15" fmla="*/ 2147483647 h 1658"/>
              <a:gd name="T16" fmla="*/ 2147483647 w 2144"/>
              <a:gd name="T17" fmla="*/ 2147483647 h 1658"/>
              <a:gd name="T18" fmla="*/ 2147483647 w 2144"/>
              <a:gd name="T19" fmla="*/ 2147483647 h 1658"/>
              <a:gd name="T20" fmla="*/ 2147483647 w 2144"/>
              <a:gd name="T21" fmla="*/ 2147483647 h 1658"/>
              <a:gd name="T22" fmla="*/ 2147483647 w 2144"/>
              <a:gd name="T23" fmla="*/ 2147483647 h 1658"/>
              <a:gd name="T24" fmla="*/ 2147483647 w 2144"/>
              <a:gd name="T25" fmla="*/ 2147483647 h 1658"/>
              <a:gd name="T26" fmla="*/ 2147483647 w 2144"/>
              <a:gd name="T27" fmla="*/ 2147483647 h 1658"/>
              <a:gd name="T28" fmla="*/ 2147483647 w 2144"/>
              <a:gd name="T29" fmla="*/ 2147483647 h 1658"/>
              <a:gd name="T30" fmla="*/ 2147483647 w 2144"/>
              <a:gd name="T31" fmla="*/ 2147483647 h 1658"/>
              <a:gd name="T32" fmla="*/ 2147483647 w 2144"/>
              <a:gd name="T33" fmla="*/ 2147483647 h 1658"/>
              <a:gd name="T34" fmla="*/ 2147483647 w 2144"/>
              <a:gd name="T35" fmla="*/ 2147483647 h 1658"/>
              <a:gd name="T36" fmla="*/ 2147483647 w 2144"/>
              <a:gd name="T37" fmla="*/ 2147483647 h 1658"/>
              <a:gd name="T38" fmla="*/ 2147483647 w 2144"/>
              <a:gd name="T39" fmla="*/ 2147483647 h 1658"/>
              <a:gd name="T40" fmla="*/ 2147483647 w 2144"/>
              <a:gd name="T41" fmla="*/ 2147483647 h 1658"/>
              <a:gd name="T42" fmla="*/ 2147483647 w 2144"/>
              <a:gd name="T43" fmla="*/ 2147483647 h 1658"/>
              <a:gd name="T44" fmla="*/ 2147483647 w 2144"/>
              <a:gd name="T45" fmla="*/ 2147483647 h 1658"/>
              <a:gd name="T46" fmla="*/ 2147483647 w 2144"/>
              <a:gd name="T47" fmla="*/ 2147483647 h 1658"/>
              <a:gd name="T48" fmla="*/ 0 w 2144"/>
              <a:gd name="T49" fmla="*/ 2147483647 h 1658"/>
              <a:gd name="T50" fmla="*/ 2147483647 w 2144"/>
              <a:gd name="T51" fmla="*/ 2147483647 h 1658"/>
              <a:gd name="T52" fmla="*/ 2147483647 w 2144"/>
              <a:gd name="T53" fmla="*/ 2147483647 h 1658"/>
              <a:gd name="T54" fmla="*/ 2147483647 w 2144"/>
              <a:gd name="T55" fmla="*/ 0 h 165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144"/>
              <a:gd name="T85" fmla="*/ 0 h 1658"/>
              <a:gd name="T86" fmla="*/ 2144 w 2144"/>
              <a:gd name="T87" fmla="*/ 1658 h 1658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2144" h="1658">
                <a:moveTo>
                  <a:pt x="2144" y="1658"/>
                </a:moveTo>
                <a:cubicBezTo>
                  <a:pt x="2101" y="1644"/>
                  <a:pt x="2079" y="1621"/>
                  <a:pt x="2033" y="1610"/>
                </a:cubicBezTo>
                <a:cubicBezTo>
                  <a:pt x="1970" y="1563"/>
                  <a:pt x="2038" y="1608"/>
                  <a:pt x="1978" y="1582"/>
                </a:cubicBezTo>
                <a:cubicBezTo>
                  <a:pt x="1954" y="1571"/>
                  <a:pt x="1937" y="1548"/>
                  <a:pt x="1915" y="1534"/>
                </a:cubicBezTo>
                <a:cubicBezTo>
                  <a:pt x="1905" y="1519"/>
                  <a:pt x="1891" y="1507"/>
                  <a:pt x="1881" y="1492"/>
                </a:cubicBezTo>
                <a:cubicBezTo>
                  <a:pt x="1845" y="1435"/>
                  <a:pt x="1915" y="1512"/>
                  <a:pt x="1853" y="1450"/>
                </a:cubicBezTo>
                <a:cubicBezTo>
                  <a:pt x="1844" y="1422"/>
                  <a:pt x="1835" y="1411"/>
                  <a:pt x="1811" y="1395"/>
                </a:cubicBezTo>
                <a:cubicBezTo>
                  <a:pt x="1769" y="1269"/>
                  <a:pt x="1577" y="1294"/>
                  <a:pt x="1485" y="1291"/>
                </a:cubicBezTo>
                <a:cubicBezTo>
                  <a:pt x="1455" y="1281"/>
                  <a:pt x="1432" y="1266"/>
                  <a:pt x="1402" y="1256"/>
                </a:cubicBezTo>
                <a:cubicBezTo>
                  <a:pt x="1395" y="1254"/>
                  <a:pt x="1381" y="1249"/>
                  <a:pt x="1381" y="1249"/>
                </a:cubicBezTo>
                <a:cubicBezTo>
                  <a:pt x="1333" y="1201"/>
                  <a:pt x="1355" y="1218"/>
                  <a:pt x="1318" y="1193"/>
                </a:cubicBezTo>
                <a:cubicBezTo>
                  <a:pt x="1284" y="1141"/>
                  <a:pt x="1329" y="1204"/>
                  <a:pt x="1284" y="1159"/>
                </a:cubicBezTo>
                <a:cubicBezTo>
                  <a:pt x="1266" y="1141"/>
                  <a:pt x="1265" y="1116"/>
                  <a:pt x="1249" y="1096"/>
                </a:cubicBezTo>
                <a:cubicBezTo>
                  <a:pt x="1227" y="1070"/>
                  <a:pt x="1193" y="1053"/>
                  <a:pt x="1166" y="1034"/>
                </a:cubicBezTo>
                <a:cubicBezTo>
                  <a:pt x="1156" y="1027"/>
                  <a:pt x="1143" y="1028"/>
                  <a:pt x="1131" y="1027"/>
                </a:cubicBezTo>
                <a:cubicBezTo>
                  <a:pt x="1080" y="1023"/>
                  <a:pt x="1029" y="1022"/>
                  <a:pt x="978" y="1020"/>
                </a:cubicBezTo>
                <a:cubicBezTo>
                  <a:pt x="881" y="1003"/>
                  <a:pt x="810" y="950"/>
                  <a:pt x="749" y="874"/>
                </a:cubicBezTo>
                <a:cubicBezTo>
                  <a:pt x="731" y="852"/>
                  <a:pt x="711" y="842"/>
                  <a:pt x="701" y="812"/>
                </a:cubicBezTo>
                <a:cubicBezTo>
                  <a:pt x="690" y="779"/>
                  <a:pt x="679" y="753"/>
                  <a:pt x="666" y="722"/>
                </a:cubicBezTo>
                <a:cubicBezTo>
                  <a:pt x="651" y="685"/>
                  <a:pt x="646" y="650"/>
                  <a:pt x="624" y="617"/>
                </a:cubicBezTo>
                <a:cubicBezTo>
                  <a:pt x="612" y="578"/>
                  <a:pt x="598" y="572"/>
                  <a:pt x="562" y="548"/>
                </a:cubicBezTo>
                <a:cubicBezTo>
                  <a:pt x="554" y="543"/>
                  <a:pt x="550" y="532"/>
                  <a:pt x="541" y="527"/>
                </a:cubicBezTo>
                <a:cubicBezTo>
                  <a:pt x="478" y="491"/>
                  <a:pt x="381" y="480"/>
                  <a:pt x="312" y="472"/>
                </a:cubicBezTo>
                <a:cubicBezTo>
                  <a:pt x="227" y="444"/>
                  <a:pt x="125" y="430"/>
                  <a:pt x="48" y="382"/>
                </a:cubicBezTo>
                <a:cubicBezTo>
                  <a:pt x="30" y="353"/>
                  <a:pt x="18" y="325"/>
                  <a:pt x="0" y="298"/>
                </a:cubicBezTo>
                <a:cubicBezTo>
                  <a:pt x="7" y="224"/>
                  <a:pt x="6" y="167"/>
                  <a:pt x="69" y="125"/>
                </a:cubicBezTo>
                <a:cubicBezTo>
                  <a:pt x="83" y="103"/>
                  <a:pt x="121" y="77"/>
                  <a:pt x="146" y="69"/>
                </a:cubicBezTo>
                <a:cubicBezTo>
                  <a:pt x="164" y="42"/>
                  <a:pt x="187" y="36"/>
                  <a:pt x="187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95" name="Rectangle 112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389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xit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4" grpId="0" animBg="1"/>
      <p:bldP spid="102505" grpId="0" animBg="1"/>
      <p:bldP spid="102505" grpId="1" animBg="1"/>
      <p:bldP spid="102506" grpId="0" animBg="1"/>
      <p:bldP spid="102507" grpId="0" animBg="1"/>
      <p:bldP spid="102507" grpId="1" animBg="1"/>
      <p:bldP spid="102508" grpId="0" animBg="1"/>
      <p:bldP spid="102509" grpId="0" animBg="1"/>
      <p:bldP spid="102509" grpId="1" animBg="1"/>
      <p:bldP spid="102510" grpId="0" animBg="1"/>
      <p:bldP spid="102510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492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92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492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92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2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491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1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1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912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4913" name="AutoShape 105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4914" name="AutoShape 106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34915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491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2.61624E-6 L 0.0625 0.0222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934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594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94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594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4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5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935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5936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5937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594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4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03" name="AutoShape 107"/>
          <p:cNvSpPr>
            <a:spLocks noChangeArrowheads="1"/>
          </p:cNvSpPr>
          <p:nvPr/>
        </p:nvSpPr>
        <p:spPr bwMode="auto">
          <a:xfrm rot="1324470">
            <a:off x="4565650" y="32004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pPr algn="ctr"/>
            <a:endParaRPr lang="en-US">
              <a:cs typeface="Arial" charset="0"/>
            </a:endParaRPr>
          </a:p>
        </p:txBody>
      </p:sp>
      <p:sp>
        <p:nvSpPr>
          <p:cNvPr id="35940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5941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  <p:sp>
        <p:nvSpPr>
          <p:cNvPr id="35942" name="Content Placeholder 1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0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2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4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1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2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3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4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5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6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7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8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9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0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1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2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3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4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5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6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7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8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9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0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1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2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3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4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5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6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7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8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9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0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1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2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3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4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5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6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7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8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9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0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1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2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3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4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5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6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7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8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9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0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1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2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3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4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5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6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7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8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9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0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1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2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3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4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5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6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7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6968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969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6970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71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72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959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6960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6961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6965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66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67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963" name="Rectangle 10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n shift</a:t>
            </a:r>
          </a:p>
        </p:txBody>
      </p:sp>
      <p:sp>
        <p:nvSpPr>
          <p:cNvPr id="36964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82929E-7 L 0.075 0.044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2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8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4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5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6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7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8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9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0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1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2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3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4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5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6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7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8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9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0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1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2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3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4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5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6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7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8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9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0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1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2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3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4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5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6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7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8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9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0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1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2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3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4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5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6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7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8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9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0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1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2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3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4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5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6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7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8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9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0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1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2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3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4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5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6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7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8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9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0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1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98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7993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994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7995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96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7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7983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7984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7985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7990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91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2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699" name="AutoShape 107"/>
          <p:cNvSpPr>
            <a:spLocks noChangeArrowheads="1"/>
          </p:cNvSpPr>
          <p:nvPr/>
        </p:nvSpPr>
        <p:spPr bwMode="auto">
          <a:xfrm rot="618372">
            <a:off x="5280025" y="337502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88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7989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9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901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01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901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9007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9008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9009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901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1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11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9012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01874E-6 L 0.03993 0.01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" y="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030" name="Group 94"/>
          <p:cNvGrpSpPr>
            <a:grpSpLocks/>
          </p:cNvGrpSpPr>
          <p:nvPr/>
        </p:nvGrpSpPr>
        <p:grpSpPr bwMode="auto">
          <a:xfrm>
            <a:off x="4211638" y="2047875"/>
            <a:ext cx="2819400" cy="2895600"/>
            <a:chOff x="3744" y="4464"/>
            <a:chExt cx="1776" cy="1824"/>
          </a:xfrm>
        </p:grpSpPr>
        <p:sp>
          <p:nvSpPr>
            <p:cNvPr id="4004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004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4004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0031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40032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grpSp>
        <p:nvGrpSpPr>
          <p:cNvPr id="4" name="Group 102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40037" name="Oval 103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8" name="Line 104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39" name="Line 105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034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0035" name="Content Placeholder 10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003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Oval 9"/>
          <p:cNvSpPr>
            <a:spLocks noChangeArrowheads="1"/>
          </p:cNvSpPr>
          <p:nvPr/>
        </p:nvSpPr>
        <p:spPr bwMode="auto">
          <a:xfrm>
            <a:off x="7620000" y="5584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Oval 10"/>
          <p:cNvSpPr>
            <a:spLocks noChangeArrowheads="1"/>
          </p:cNvSpPr>
          <p:nvPr/>
        </p:nvSpPr>
        <p:spPr bwMode="auto">
          <a:xfrm>
            <a:off x="73914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Oval 11"/>
          <p:cNvSpPr>
            <a:spLocks noChangeArrowheads="1"/>
          </p:cNvSpPr>
          <p:nvPr/>
        </p:nvSpPr>
        <p:spPr bwMode="auto">
          <a:xfrm>
            <a:off x="7620000" y="510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Oval 12"/>
          <p:cNvSpPr>
            <a:spLocks noChangeArrowheads="1"/>
          </p:cNvSpPr>
          <p:nvPr/>
        </p:nvSpPr>
        <p:spPr bwMode="auto">
          <a:xfrm>
            <a:off x="74676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Oval 13"/>
          <p:cNvSpPr>
            <a:spLocks noChangeArrowheads="1"/>
          </p:cNvSpPr>
          <p:nvPr/>
        </p:nvSpPr>
        <p:spPr bwMode="auto">
          <a:xfrm>
            <a:off x="7086600" y="556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Oval 14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Oval 15"/>
          <p:cNvSpPr>
            <a:spLocks noChangeArrowheads="1"/>
          </p:cNvSpPr>
          <p:nvPr/>
        </p:nvSpPr>
        <p:spPr bwMode="auto">
          <a:xfrm>
            <a:off x="7391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Oval 16"/>
          <p:cNvSpPr>
            <a:spLocks noChangeArrowheads="1"/>
          </p:cNvSpPr>
          <p:nvPr/>
        </p:nvSpPr>
        <p:spPr bwMode="auto">
          <a:xfrm>
            <a:off x="71628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Oval 17"/>
          <p:cNvSpPr>
            <a:spLocks noChangeArrowheads="1"/>
          </p:cNvSpPr>
          <p:nvPr/>
        </p:nvSpPr>
        <p:spPr bwMode="auto">
          <a:xfrm>
            <a:off x="7543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Oval 18"/>
          <p:cNvSpPr>
            <a:spLocks noChangeArrowheads="1"/>
          </p:cNvSpPr>
          <p:nvPr/>
        </p:nvSpPr>
        <p:spPr bwMode="auto">
          <a:xfrm>
            <a:off x="7620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Oval 19"/>
          <p:cNvSpPr>
            <a:spLocks noChangeArrowheads="1"/>
          </p:cNvSpPr>
          <p:nvPr/>
        </p:nvSpPr>
        <p:spPr bwMode="auto">
          <a:xfrm>
            <a:off x="64770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Oval 20"/>
          <p:cNvSpPr>
            <a:spLocks noChangeArrowheads="1"/>
          </p:cNvSpPr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Oval 21"/>
          <p:cNvSpPr>
            <a:spLocks noChangeArrowheads="1"/>
          </p:cNvSpPr>
          <p:nvPr/>
        </p:nvSpPr>
        <p:spPr bwMode="auto">
          <a:xfrm>
            <a:off x="61722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Oval 22"/>
          <p:cNvSpPr>
            <a:spLocks noChangeArrowheads="1"/>
          </p:cNvSpPr>
          <p:nvPr/>
        </p:nvSpPr>
        <p:spPr bwMode="auto">
          <a:xfrm>
            <a:off x="67056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Oval 23"/>
          <p:cNvSpPr>
            <a:spLocks noChangeArrowheads="1"/>
          </p:cNvSpPr>
          <p:nvPr/>
        </p:nvSpPr>
        <p:spPr bwMode="auto">
          <a:xfrm>
            <a:off x="7162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Oval 24"/>
          <p:cNvSpPr>
            <a:spLocks noChangeArrowheads="1"/>
          </p:cNvSpPr>
          <p:nvPr/>
        </p:nvSpPr>
        <p:spPr bwMode="auto">
          <a:xfrm>
            <a:off x="6781800" y="3733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Oval 27"/>
          <p:cNvSpPr>
            <a:spLocks noChangeArrowheads="1"/>
          </p:cNvSpPr>
          <p:nvPr/>
        </p:nvSpPr>
        <p:spPr bwMode="auto">
          <a:xfrm>
            <a:off x="6096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Oval 28"/>
          <p:cNvSpPr>
            <a:spLocks noChangeArrowheads="1"/>
          </p:cNvSpPr>
          <p:nvPr/>
        </p:nvSpPr>
        <p:spPr bwMode="auto">
          <a:xfrm>
            <a:off x="5715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Oval 29"/>
          <p:cNvSpPr>
            <a:spLocks noChangeArrowheads="1"/>
          </p:cNvSpPr>
          <p:nvPr/>
        </p:nvSpPr>
        <p:spPr bwMode="auto">
          <a:xfrm>
            <a:off x="6096000" y="541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Oval 30"/>
          <p:cNvSpPr>
            <a:spLocks noChangeArrowheads="1"/>
          </p:cNvSpPr>
          <p:nvPr/>
        </p:nvSpPr>
        <p:spPr bwMode="auto">
          <a:xfrm>
            <a:off x="5334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Oval 31"/>
          <p:cNvSpPr>
            <a:spLocks noChangeArrowheads="1"/>
          </p:cNvSpPr>
          <p:nvPr/>
        </p:nvSpPr>
        <p:spPr bwMode="auto">
          <a:xfrm>
            <a:off x="4953000" y="4648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7" name="Oval 32"/>
          <p:cNvSpPr>
            <a:spLocks noChangeArrowheads="1"/>
          </p:cNvSpPr>
          <p:nvPr/>
        </p:nvSpPr>
        <p:spPr bwMode="auto">
          <a:xfrm>
            <a:off x="53340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98" name="Group 33"/>
          <p:cNvGrpSpPr>
            <a:grpSpLocks/>
          </p:cNvGrpSpPr>
          <p:nvPr/>
        </p:nvGrpSpPr>
        <p:grpSpPr bwMode="auto">
          <a:xfrm>
            <a:off x="5029200" y="3429000"/>
            <a:ext cx="2819400" cy="2895600"/>
            <a:chOff x="3744" y="4464"/>
            <a:chExt cx="1776" cy="1824"/>
          </a:xfrm>
        </p:grpSpPr>
        <p:sp>
          <p:nvSpPr>
            <p:cNvPr id="3113" name="Oval 34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14" name="Group 35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115" name="Oval 36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6" name="Line 37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7" name="Line 38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99" name="Group 39"/>
          <p:cNvGrpSpPr>
            <a:grpSpLocks/>
          </p:cNvGrpSpPr>
          <p:nvPr/>
        </p:nvGrpSpPr>
        <p:grpSpPr bwMode="auto">
          <a:xfrm>
            <a:off x="6781800" y="4800600"/>
            <a:ext cx="457200" cy="457200"/>
            <a:chOff x="4486" y="3484"/>
            <a:chExt cx="288" cy="288"/>
          </a:xfrm>
        </p:grpSpPr>
        <p:sp>
          <p:nvSpPr>
            <p:cNvPr id="3110" name="Oval 40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1" name="Line 41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Line 42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2140" name="Line 44"/>
          <p:cNvSpPr>
            <a:spLocks noChangeShapeType="1"/>
          </p:cNvSpPr>
          <p:nvPr/>
        </p:nvSpPr>
        <p:spPr bwMode="auto">
          <a:xfrm flipV="1">
            <a:off x="4648200" y="4800600"/>
            <a:ext cx="18288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" name="AutoShape 47"/>
          <p:cNvSpPr>
            <a:spLocks noChangeArrowheads="1"/>
          </p:cNvSpPr>
          <p:nvPr/>
        </p:nvSpPr>
        <p:spPr bwMode="auto">
          <a:xfrm rot="1015650">
            <a:off x="6448425" y="4876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33CCFF"/>
          </a:solidFill>
          <a:ln w="2857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2" name="Text Box 48"/>
          <p:cNvSpPr txBox="1">
            <a:spLocks noChangeArrowheads="1"/>
          </p:cNvSpPr>
          <p:nvPr/>
        </p:nvSpPr>
        <p:spPr bwMode="auto">
          <a:xfrm>
            <a:off x="381000" y="1676400"/>
            <a:ext cx="5562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u="sng">
                <a:cs typeface="Arial" charset="0"/>
              </a:rPr>
              <a:t>Simple Mean Shift procedure</a:t>
            </a:r>
            <a:r>
              <a:rPr lang="en-US" sz="2400">
                <a:cs typeface="Arial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 Compute mean shift vector</a:t>
            </a:r>
          </a:p>
          <a:p>
            <a:pPr eaLnBrk="1" hangingPunct="1">
              <a:buFontTx/>
              <a:buChar char="•"/>
            </a:pPr>
            <a:endParaRPr lang="en-US" sz="2400">
              <a:cs typeface="Arial" charset="0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Translate the Kernel window by </a:t>
            </a:r>
            <a:r>
              <a:rPr lang="en-US" sz="2400" b="1">
                <a:cs typeface="Arial" charset="0"/>
              </a:rPr>
              <a:t>m(x)</a:t>
            </a:r>
            <a:endParaRPr lang="en-US" sz="2400">
              <a:cs typeface="Arial" charset="0"/>
            </a:endParaRPr>
          </a:p>
        </p:txBody>
      </p:sp>
      <p:graphicFrame>
        <p:nvGraphicFramePr>
          <p:cNvPr id="3074" name="Object 49"/>
          <p:cNvGraphicFramePr>
            <a:graphicFrameLocks noChangeAspect="1"/>
          </p:cNvGraphicFramePr>
          <p:nvPr/>
        </p:nvGraphicFramePr>
        <p:xfrm>
          <a:off x="457200" y="3657600"/>
          <a:ext cx="4343400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4" imgW="1917360" imgH="1091880" progId="Equation.DSMT4">
                  <p:embed/>
                </p:oleObj>
              </mc:Choice>
              <mc:Fallback>
                <p:oleObj name="Equation" r:id="rId4" imgW="1917360" imgH="10918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4343400" cy="2471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42" name="Line 46"/>
          <p:cNvSpPr>
            <a:spLocks noChangeShapeType="1"/>
          </p:cNvSpPr>
          <p:nvPr/>
        </p:nvSpPr>
        <p:spPr bwMode="auto">
          <a:xfrm flipV="1">
            <a:off x="4114800" y="5029200"/>
            <a:ext cx="28956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51" name="Rectangle 55"/>
          <p:cNvSpPr>
            <a:spLocks noChangeArrowheads="1"/>
          </p:cNvSpPr>
          <p:nvPr/>
        </p:nvSpPr>
        <p:spPr bwMode="auto">
          <a:xfrm>
            <a:off x="1676400" y="3429000"/>
            <a:ext cx="2438400" cy="2819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52" name="Rectangle 56"/>
          <p:cNvSpPr>
            <a:spLocks noChangeArrowheads="1"/>
          </p:cNvSpPr>
          <p:nvPr/>
        </p:nvSpPr>
        <p:spPr bwMode="auto">
          <a:xfrm>
            <a:off x="4343400" y="4572000"/>
            <a:ext cx="381000" cy="609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7" name="Content Placeholder 4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3108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Computing the Mean Shift</a:t>
            </a:r>
            <a:endParaRPr lang="en-US" smtClean="0"/>
          </a:p>
        </p:txBody>
      </p:sp>
      <p:sp>
        <p:nvSpPr>
          <p:cNvPr id="3109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40" grpId="0" animBg="1"/>
      <p:bldP spid="132142" grpId="0" animBg="1"/>
      <p:bldP spid="132151" grpId="0" animBg="1"/>
      <p:bldP spid="13215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239" name="Oval 95"/>
          <p:cNvSpPr>
            <a:spLocks noChangeArrowheads="1"/>
          </p:cNvSpPr>
          <p:nvPr/>
        </p:nvSpPr>
        <p:spPr bwMode="auto">
          <a:xfrm>
            <a:off x="2057400" y="510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0" name="Oval 96"/>
          <p:cNvSpPr>
            <a:spLocks noChangeArrowheads="1"/>
          </p:cNvSpPr>
          <p:nvPr/>
        </p:nvSpPr>
        <p:spPr bwMode="auto">
          <a:xfrm>
            <a:off x="1600200" y="4191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1" name="Oval 97"/>
          <p:cNvSpPr>
            <a:spLocks noChangeArrowheads="1"/>
          </p:cNvSpPr>
          <p:nvPr/>
        </p:nvSpPr>
        <p:spPr bwMode="auto">
          <a:xfrm>
            <a:off x="1752600" y="2895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2" name="Oval 98"/>
          <p:cNvSpPr>
            <a:spLocks noChangeArrowheads="1"/>
          </p:cNvSpPr>
          <p:nvPr/>
        </p:nvSpPr>
        <p:spPr bwMode="auto">
          <a:xfrm>
            <a:off x="1676400" y="129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3" name="Oval 99"/>
          <p:cNvSpPr>
            <a:spLocks noChangeArrowheads="1"/>
          </p:cNvSpPr>
          <p:nvPr/>
        </p:nvSpPr>
        <p:spPr bwMode="auto">
          <a:xfrm>
            <a:off x="3352800" y="1143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4" name="Oval 100"/>
          <p:cNvSpPr>
            <a:spLocks noChangeArrowheads="1"/>
          </p:cNvSpPr>
          <p:nvPr/>
        </p:nvSpPr>
        <p:spPr bwMode="auto">
          <a:xfrm>
            <a:off x="34290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5" name="Oval 101"/>
          <p:cNvSpPr>
            <a:spLocks noChangeArrowheads="1"/>
          </p:cNvSpPr>
          <p:nvPr/>
        </p:nvSpPr>
        <p:spPr bwMode="auto">
          <a:xfrm>
            <a:off x="4495800" y="48768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6" name="Oval 102"/>
          <p:cNvSpPr>
            <a:spLocks noChangeArrowheads="1"/>
          </p:cNvSpPr>
          <p:nvPr/>
        </p:nvSpPr>
        <p:spPr bwMode="auto">
          <a:xfrm>
            <a:off x="55626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7" name="Oval 103"/>
          <p:cNvSpPr>
            <a:spLocks noChangeArrowheads="1"/>
          </p:cNvSpPr>
          <p:nvPr/>
        </p:nvSpPr>
        <p:spPr bwMode="auto">
          <a:xfrm>
            <a:off x="6781800" y="3962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8" name="Oval 104"/>
          <p:cNvSpPr>
            <a:spLocks noChangeArrowheads="1"/>
          </p:cNvSpPr>
          <p:nvPr/>
        </p:nvSpPr>
        <p:spPr bwMode="auto">
          <a:xfrm>
            <a:off x="7315200" y="2819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9" name="Oval 105"/>
          <p:cNvSpPr>
            <a:spLocks noChangeArrowheads="1"/>
          </p:cNvSpPr>
          <p:nvPr/>
        </p:nvSpPr>
        <p:spPr bwMode="auto">
          <a:xfrm>
            <a:off x="6934200" y="1524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0" name="Oval 106"/>
          <p:cNvSpPr>
            <a:spLocks noChangeArrowheads="1"/>
          </p:cNvSpPr>
          <p:nvPr/>
        </p:nvSpPr>
        <p:spPr bwMode="auto">
          <a:xfrm>
            <a:off x="5715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1" name="Oval 107"/>
          <p:cNvSpPr>
            <a:spLocks noChangeArrowheads="1"/>
          </p:cNvSpPr>
          <p:nvPr/>
        </p:nvSpPr>
        <p:spPr bwMode="auto">
          <a:xfrm>
            <a:off x="4572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2" name="Oval 108"/>
          <p:cNvSpPr>
            <a:spLocks noChangeArrowheads="1"/>
          </p:cNvSpPr>
          <p:nvPr/>
        </p:nvSpPr>
        <p:spPr bwMode="auto">
          <a:xfrm>
            <a:off x="3276600" y="3581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3" name="Oval 109"/>
          <p:cNvSpPr>
            <a:spLocks noChangeArrowheads="1"/>
          </p:cNvSpPr>
          <p:nvPr/>
        </p:nvSpPr>
        <p:spPr bwMode="auto">
          <a:xfrm>
            <a:off x="3505200" y="2286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4" name="Oval 110"/>
          <p:cNvSpPr>
            <a:spLocks noChangeArrowheads="1"/>
          </p:cNvSpPr>
          <p:nvPr/>
        </p:nvSpPr>
        <p:spPr bwMode="auto">
          <a:xfrm>
            <a:off x="5715000" y="2057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5" name="Oval 111"/>
          <p:cNvSpPr>
            <a:spLocks noChangeArrowheads="1"/>
          </p:cNvSpPr>
          <p:nvPr/>
        </p:nvSpPr>
        <p:spPr bwMode="auto">
          <a:xfrm>
            <a:off x="5715000" y="3276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6" name="Oval 112"/>
          <p:cNvSpPr>
            <a:spLocks noChangeArrowheads="1"/>
          </p:cNvSpPr>
          <p:nvPr/>
        </p:nvSpPr>
        <p:spPr bwMode="auto">
          <a:xfrm>
            <a:off x="4572000" y="3886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2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Real Modality Analysis</a:t>
            </a:r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25 -0.00301 0.05 -0.00162 0.075 0.00139 C 0.08403 0.00532 0.09375 0.00995 0.10313 0.0125 C 0.10834 0.01389 0.11736 0.01551 0.12188 0.01944 C 0.12691 0.02384 0.12379 0.02176 0.13125 0.025 C 0.13681 0.02754 0.14202 0.03333 0.14688 0.0375 C 0.15486 0.04467 0.16163 0.05532 0.16771 0.06528 C 0.17031 0.06967 0.17604 0.07778 0.17604 0.07778 C 0.17761 0.08403 0.18056 0.08889 0.18334 0.09444 C 0.18455 0.09699 0.18386 0.10069 0.18542 0.10278 C 0.18577 0.10324 0.18611 0.1037 0.18646 0.10416 " pathEditMode="relative" ptsTypes="ffffffffffA">
                                      <p:cBhvr>
                                        <p:cTn id="6" dur="2000" fill="hold"/>
                                        <p:tgtEl>
                                          <p:spTgt spid="1342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125 -0.00556 0.02448 -0.01111 0.03542 -0.02084 C 0.03837 -0.02686 0.04792 -0.03102 0.05313 -0.03334 C 0.0592 -0.03611 0.06615 -0.04283 0.07292 -0.04306 C 0.08507 -0.04352 0.09722 -0.04398 0.10938 -0.04445 C 0.11945 -0.04769 0.12761 -0.05301 0.13646 -0.05973 C 0.14202 -0.06389 0.1441 -0.0676 0.15 -0.06945 C 0.16667 -0.08426 0.19427 -0.08056 0.21146 -0.08056 " pathEditMode="relative" ptsTypes="fffffffA">
                                      <p:cBhvr>
                                        <p:cTn id="8" dur="2000" fill="hold"/>
                                        <p:tgtEl>
                                          <p:spTgt spid="1342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3.33333E-6 C 0.00573 -0.00509 0.01285 -0.01088 0.01875 -0.01528 C 0.02361 -0.01898 0.02674 -0.02384 0.03125 -0.02778 C 0.03368 -0.03264 0.03438 -0.03611 0.0375 -0.04028 C 0.03889 -0.0456 0.04097 -0.05255 0.04375 -0.05694 C 0.0467 -0.06157 0.04705 -0.06019 0.04896 -0.06528 C 0.05538 -0.08241 0.06458 -0.10532 0.06458 -0.125 " pathEditMode="relative" ptsTypes="ffffffA">
                                      <p:cBhvr>
                                        <p:cTn id="10" dur="2000" fill="hold"/>
                                        <p:tgtEl>
                                          <p:spTgt spid="1342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5.55556E-6 C -0.00486 -0.00207 -0.00903 -0.00555 -0.01354 -0.00832 C -0.02361 -0.01434 -0.03351 -0.01805 -0.04271 -0.02638 C -0.04705 -0.03032 -0.05382 -0.03379 -0.05625 -0.04027 " pathEditMode="relative" ptsTypes="fffA">
                                      <p:cBhvr>
                                        <p:cTn id="12" dur="2000" fill="hold"/>
                                        <p:tgtEl>
                                          <p:spTgt spid="1342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3.33333E-6 C -0.01233 0.00115 -0.02674 0.00162 -0.0375 0.01111 C -0.04098 0.025 -0.03525 0.00393 -0.04167 0.01944 C -0.04393 0.02477 -0.04358 0.02916 -0.0448 0.03472 C -0.04566 0.03889 -0.04688 0.04305 -0.04792 0.04722 C -0.04827 0.04861 -0.04896 0.05139 -0.04896 0.05139 C -0.04931 0.05463 -0.04983 0.05787 -0.05 0.06111 C -0.05105 0.08703 -0.04879 0.10208 -0.05417 0.12361 C -0.05556 0.12916 -0.05608 0.13472 -0.06042 0.1375 " pathEditMode="relative" ptsTypes="ffffffffA">
                                      <p:cBhvr>
                                        <p:cTn id="14" dur="2000" fill="hold"/>
                                        <p:tgtEl>
                                          <p:spTgt spid="134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6 -6.66667E-6 C 0.00105 0.00092 0.00209 0.00208 0.00313 0.00277 C 0.00417 0.00346 0.00521 0.00346 0.00626 0.00416 C 0.01372 0.00971 0.01789 0.01527 0.02605 0.01805 C 0.03351 0.02476 0.04323 0.02615 0.05105 0.03194 C 0.0533 0.03356 0.05521 0.03564 0.0573 0.03749 C 0.05834 0.03842 0.06042 0.04027 0.06042 0.04027 C 0.06198 0.04328 0.06407 0.04559 0.06563 0.0486 C 0.06997 0.0574 0.07292 0.06805 0.07605 0.07777 C 0.07917 0.08726 0.08091 0.09953 0.08751 0.10555 C 0.09462 0.1199 0.1099 0.13333 0.12084 0.14305 C 0.13924 0.15948 0.1606 0.18309 0.1823 0.19027 C 0.20001 0.20601 0.23143 0.20555 0.25105 0.20694 C 0.2691 0.20995 0.28716 0.21157 0.30521 0.21388 C 0.31546 0.21735 0.30174 0.21296 0.32084 0.21666 C 0.33195 0.21874 0.34341 0.22476 0.35417 0.22916 C 0.35973 0.23147 0.36528 0.23356 0.37084 0.2361 C 0.37327 0.23726 0.37709 0.24166 0.37709 0.24166 C 0.37987 0.24698 0.38438 0.25277 0.38941 0.25277 " pathEditMode="relative" ptsTypes="ffffffffffffffffffA">
                                      <p:cBhvr>
                                        <p:cTn id="16" dur="2000" fill="hold"/>
                                        <p:tgtEl>
                                          <p:spTgt spid="134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C 0.00573 0.00254 0.0118 0.00509 0.01771 0.00694 C 0.02048 0.00787 0.02604 0.00972 0.02604 0.00972 C 0.03437 0.01713 0.05225 0.01643 0.0625 0.01805 C 0.07916 0.02546 0.09583 0.03263 0.11354 0.03472 C 0.1217 0.0368 0.12916 0.03796 0.1375 0.03888 C 0.15659 0.04398 0.17673 0.04097 0.19583 0.04027 C 0.2059 0.03588 0.21666 0.03263 0.22708 0.02916 C 0.2309 0.028 0.23489 0.02453 0.23854 0.02361 C 0.24757 0.02129 0.25746 0.02013 0.26666 0.01805 C 0.27222 0.01689 0.27777 0.0162 0.28333 0.01527 C 0.28993 0.01435 0.30312 0.0125 0.30312 0.0125 C 0.31666 0.01296 0.33021 0.01296 0.34375 0.01388 C 0.35 0.01435 0.3625 0.01666 0.3625 0.01666 C 0.36892 0.01875 0.37552 0.02083 0.38229 0.02083 " pathEditMode="relative" ptsTypes="ffffffffffffffA">
                                      <p:cBhvr>
                                        <p:cTn id="18" dur="2000" fill="hold"/>
                                        <p:tgtEl>
                                          <p:spTgt spid="1342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6.66667E-6 C 0.01354 0.00254 0.02691 0.00324 0.04062 0.00416 C 0.07465 0.00231 0.10677 -0.00487 0.13854 -0.02084 C 0.14375 -0.02339 0.14427 -0.02778 0.14792 -0.03195 C 0.15121 -0.03589 0.15451 -0.03774 0.15833 -0.04028 C 0.16337 -0.05024 0.17083 -0.05278 0.17812 -0.05834 C 0.19028 -0.06783 0.18212 -0.06297 0.19167 -0.06806 C 0.19601 -0.07385 0.20226 -0.07964 0.20833 -0.08195 C 0.21111 -0.08288 0.21667 -0.08473 0.21667 -0.08473 C 0.22795 -0.09468 0.24097 -0.10116 0.25417 -0.10556 C 0.26007 -0.11089 0.26667 -0.11528 0.27292 -0.11945 C 0.27969 -0.12408 0.27222 -0.12014 0.27917 -0.12639 C 0.28212 -0.12894 0.28559 -0.13079 0.28854 -0.13334 C 0.29392 -0.1382 0.29219 -0.13426 0.29896 -0.13889 C 0.30764 -0.14468 0.31684 -0.14769 0.32604 -0.15139 C 0.33212 -0.15371 0.33976 -0.15903 0.34583 -0.15973 C 0.36059 -0.16112 0.375 -0.16389 0.38958 -0.16667 C 0.39167 -0.1676 0.39375 -0.16852 0.39583 -0.16945 C 0.39687 -0.16991 0.39896 -0.17084 0.39896 -0.17084 " pathEditMode="relative" ptsTypes="ffffffffffffffffffA">
                                      <p:cBhvr>
                                        <p:cTn id="20" dur="2000" fill="hold"/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22222E-6 C 0.00694 0.00625 0.01441 -0.00092 0.02187 0.00417 C 0.02969 0.00162 0.03559 -0.00277 0.04271 -0.00694 C 0.04739 -0.00972 0.04601 -0.00694 0.05 -0.00972 C 0.05798 -0.01504 0.06614 -0.02129 0.075 -0.02361 C 0.0868 -0.03148 0.10191 -0.03472 0.11458 -0.03889 C 0.12673 -0.04305 0.13732 -0.05069 0.15 -0.05277 C 0.15607 -0.05555 0.16094 -0.05602 0.16771 -0.05694 C 0.1809 -0.06134 0.1967 -0.06203 0.21042 -0.06389 C 0.25295 -0.06203 0.25885 -0.06111 0.31146 -0.06389 C 0.31614 -0.06412 0.32101 -0.06504 0.325 -0.06805 C 0.34757 -0.08472 0.31962 -0.06597 0.33542 -0.07639 C 0.33819 -0.08194 0.34271 -0.08796 0.34687 -0.09166 C 0.34809 -0.09838 0.3493 -0.10416 0.35208 -0.10972 C 0.35364 -0.11782 0.35451 -0.12314 0.35521 -0.13194 C 0.35434 -0.15254 0.35417 -0.18148 0.34479 -0.2 C 0.34392 -0.20578 0.34271 -0.21111 0.34167 -0.21666 C 0.34236 -0.24282 0.34062 -0.26227 0.35104 -0.28333 C 0.3533 -0.28796 0.35278 -0.29861 0.35521 -0.30277 C 0.35573 -0.3037 0.3566 -0.30185 0.35729 -0.30139 " pathEditMode="relative" ptsTypes="fffffffffffffffffffA">
                                      <p:cBhvr>
                                        <p:cTn id="22" dur="2000" fill="hold"/>
                                        <p:tgtEl>
                                          <p:spTgt spid="134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C 0.00625 -0.00556 0.01302 -0.00718 0.01979 -0.01111 C 0.02118 -0.01204 0.02257 -0.0132 0.02396 -0.01389 C 0.02673 -0.01505 0.03229 -0.01667 0.03229 -0.01667 C 0.0368 -0.0206 0.04184 -0.02153 0.04687 -0.02361 C 0.05451 -0.02662 0.06215 -0.02986 0.06979 -0.03333 C 0.07257 -0.03449 0.07673 -0.03542 0.07916 -0.0375 C 0.08333 -0.0412 0.09045 -0.05 0.09479 -0.05278 C 0.09948 -0.05602 0.09652 -0.05208 0.10104 -0.05695 C 0.10225 -0.0581 0.10295 -0.05995 0.10416 -0.06111 C 0.10503 -0.06204 0.10625 -0.06181 0.10729 -0.0625 C 0.11441 -0.06783 0.12083 -0.075 0.12708 -0.08195 C 0.13229 -0.08773 0.14201 -0.09653 0.14583 -0.10417 C 0.15121 -0.11482 0.15816 -0.12593 0.1625 -0.1375 C 0.16441 -0.14283 0.16527 -0.14792 0.16771 -0.15278 C 0.17083 -0.17338 0.17586 -0.19468 0.18229 -0.21389 C 0.18507 -0.22222 0.18402 -0.22454 0.18854 -0.23056 C 0.19357 -0.25093 0.19375 -0.26968 0.19375 -0.29167 " pathEditMode="relative" ptsTypes="fffffffffffffffffA">
                                      <p:cBhvr>
                                        <p:cTn id="24" dur="2000" fill="hold"/>
                                        <p:tgtEl>
                                          <p:spTgt spid="1342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0.00451 -0.00903 0.00989 -0.01598 0.01562 -0.02361 C 0.01788 -0.02662 0.01909 -0.03102 0.02083 -0.03473 C 0.02534 -0.04422 0.03038 -0.05348 0.03541 -0.0625 C 0.03802 -0.07292 0.03767 -0.06019 0.0427 -0.08056 C 0.04409 -0.08611 0.046 -0.09074 0.04791 -0.09584 C 0.0519 -0.10625 0.05381 -0.1176 0.05833 -0.12778 C 0.06024 -0.14561 0.06475 -0.16505 0.06979 -0.18195 C 0.07222 -0.2007 0.07743 -0.21875 0.0802 -0.2375 C 0.07986 -0.24584 0.07968 -0.25417 0.07916 -0.2625 C 0.07899 -0.26389 0.07812 -0.26667 0.07812 -0.26667 " pathEditMode="relative" ptsTypes="ffffffffffA">
                                      <p:cBhvr>
                                        <p:cTn id="26" dur="2000" fill="hold"/>
                                        <p:tgtEl>
                                          <p:spTgt spid="1342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2.22222E-6 C 0.00261 -0.01041 0.00279 -0.02129 0.00522 -0.03194 C 0.01077 -0.05694 0.01563 -0.08217 0.02188 -0.10694 C 0.02397 -0.13819 0.02692 -0.17407 0.01459 -0.20278 C 0.0099 -0.21389 0.01546 -0.19953 0.00938 -0.21111 C 0.00678 -0.2162 0.00556 -0.22176 0.00209 -0.22639 C -0.00747 -0.23912 -0.01806 -0.24977 -0.02917 -0.25972 C -0.03229 -0.2625 -0.03542 -0.26528 -0.03854 -0.26805 C -0.04063 -0.26991 -0.04479 -0.27361 -0.04479 -0.27361 C -0.04549 -0.27616 -0.04844 -0.28611 -0.05 -0.28611 " pathEditMode="relative" ptsTypes="fffffffffA">
                                      <p:cBhvr>
                                        <p:cTn id="28" dur="2000" fill="hold"/>
                                        <p:tgtEl>
                                          <p:spTgt spid="134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-0.00764 -0.00069 -0.01459 -0.00069 -0.02188 -0.00277 C -0.03316 -0.00602 -0.04428 -0.0118 -0.05521 -0.01666 C -0.05643 -0.01713 -0.05712 -0.01875 -0.05834 -0.01944 C -0.05973 -0.02014 -0.06112 -0.02037 -0.0625 -0.02083 C -0.06667 -0.02453 -0.07171 -0.02592 -0.07605 -0.02916 C -0.08455 -0.03541 -0.09289 -0.04421 -0.1 -0.05277 C -0.11685 -0.07291 -0.13021 -0.09861 -0.14896 -0.11527 C -0.15296 -0.11898 -0.16077 -0.1206 -0.16563 -0.12222 C -0.16945 -0.12569 -0.17396 -0.12615 -0.17396 -0.13333 " pathEditMode="relative" ptsTypes="fffffffffA">
                                      <p:cBhvr>
                                        <p:cTn id="30" dur="2000" fill="hold"/>
                                        <p:tgtEl>
                                          <p:spTgt spid="134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C -0.00347 0.00301 -0.00434 0.00648 -0.00833 0.00833 C -0.0125 0.01643 -0.02101 0.01898 -0.02813 0.02083 C -0.04896 0.02014 -0.06823 0.01967 -0.08854 0.01528 C -0.12813 0.01597 -0.15816 0.01782 -0.19479 0.02222 C -0.20486 0.025 -0.21198 0.03009 -0.22083 0.03611 " pathEditMode="relative" ptsTypes="fffffA">
                                      <p:cBhvr>
                                        <p:cTn id="32" dur="2000" fill="hold"/>
                                        <p:tgtEl>
                                          <p:spTgt spid="134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33333E-6 C -0.01059 0.00463 -0.02187 0.0074 -0.03229 0.0125 C -0.03594 0.01435 -0.03923 0.01736 -0.04271 0.01944 C -0.04479 0.0206 -0.04896 0.02222 -0.04896 0.02222 C -0.05121 0.02523 -0.06059 0.03518 -0.0625 0.04027 C -0.0651 0.04722 -0.06319 0.04513 -0.06771 0.04722 C -0.06927 0.05509 -0.07274 0.06157 -0.07396 0.06944 C -0.07569 0.08148 -0.07916 0.09328 -0.08333 0.10416 C -0.08559 0.11018 -0.08628 0.11574 -0.09062 0.11944 C -0.09184 0.12453 -0.0993 0.13449 -0.10312 0.13611 C -0.10573 0.14143 -0.10989 0.14652 -0.11458 0.14861 C -0.12639 0.16041 -0.13993 0.16481 -0.15416 0.16944 C -0.15781 0.17268 -0.16041 0.17338 -0.16458 0.175 C -0.16666 0.17592 -0.16875 0.17685 -0.17083 0.17777 C -0.17187 0.17824 -0.17396 0.17916 -0.17396 0.17916 C -0.17882 0.18865 -0.17726 0.18425 -0.17916 0.19166 C -0.17986 0.20092 -0.17916 0.20532 -0.17916 0.21388 " pathEditMode="relative" ptsTypes="ffffffffffffffffA">
                                      <p:cBhvr>
                                        <p:cTn id="34" dur="2000" fill="hold"/>
                                        <p:tgtEl>
                                          <p:spTgt spid="134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C -0.00313 0.00648 -0.00521 0.0125 -0.00938 0.01806 C -0.01094 0.02431 -0.01389 0.02685 -0.01667 0.03195 C -0.01962 0.0375 -0.02118 0.04468 -0.02396 0.05 C -0.02483 0.05162 -0.02622 0.05255 -0.02709 0.05417 C -0.02969 0.05857 -0.03073 0.06343 -0.03334 0.06806 C -0.03473 0.075 -0.03716 0.08125 -0.03959 0.0875 C -0.04132 0.09236 -0.0415 0.09676 -0.04375 0.10139 C -0.04532 0.10949 -0.04618 0.11621 -0.04896 0.12361 C -0.0507 0.13704 -0.054 0.15232 -0.05729 0.16528 C -0.05955 0.19167 -0.06025 0.21829 -0.06354 0.24445 C -0.06302 0.25857 -0.06441 0.28727 -0.05313 0.29722 C -0.05191 0.30232 -0.05313 0.30209 -0.05 0.3 " pathEditMode="relative" ptsTypes="ffffffffffffA">
                                      <p:cBhvr>
                                        <p:cTn id="36" dur="2000" fill="hold"/>
                                        <p:tgtEl>
                                          <p:spTgt spid="1342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556E-6 C -0.00139 0.0176 3.33333E-6 0.02639 0.00937 0.03889 C 0.01076 0.04422 0.01475 0.05163 0.01771 0.05556 C 0.01927 0.06366 0.02396 0.06551 0.02604 0.07362 C 0.02743 0.0794 0.02639 0.07663 0.02916 0.08195 C 0.03333 0.1044 0.02916 0.12223 0.01875 0.13889 C 0.01666 0.14214 0.01475 0.14769 0.01354 0.15139 C 0.01267 0.15417 0.01215 0.15695 0.01146 0.15973 C 0.01111 0.16112 0.01041 0.16389 0.01041 0.16389 C 0.01146 0.18288 0.01267 0.19607 0.025 0.20695 C 0.0283 0.21343 0.0368 0.22246 0.04271 0.22501 C 0.04774 0.23172 0.05503 0.23403 0.05937 0.24167 C 0.06423 0.24977 0.06649 0.2595 0.07187 0.26667 C 0.07413 0.27547 0.07586 0.28403 0.07708 0.29306 C 0.07604 0.30325 0.07604 0.29954 0.07604 0.30417 " pathEditMode="relative" ptsTypes="ffffffffffffffA">
                                      <p:cBhvr>
                                        <p:cTn id="38" dur="2000" fill="hold"/>
                                        <p:tgtEl>
                                          <p:spTgt spid="1342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C 0.00417 0.00371 0.00868 0.00672 0.01354 0.00834 C 0.02101 0.01505 0.01736 0.0132 0.02396 0.01528 C 0.03003 0.02338 0.03941 0.03195 0.04792 0.03473 C 0.0533 0.04005 0.06111 0.04375 0.06771 0.04584 C 0.06875 0.04676 0.06979 0.04792 0.07083 0.04861 C 0.07187 0.04931 0.07292 0.04931 0.07396 0.05 C 0.07864 0.05348 0.0816 0.05764 0.08646 0.05973 C 0.08941 0.06366 0.09132 0.0676 0.09479 0.07084 C 0.09757 0.07639 0.10364 0.08519 0.10521 0.09167 C 0.1059 0.09445 0.10607 0.09746 0.10729 0.1 C 0.10798 0.10139 0.10885 0.10255 0.10937 0.10417 C 0.11146 0.11042 0.1118 0.11528 0.11458 0.12084 C 0.11753 0.13635 0.12621 0.15116 0.13333 0.16389 C 0.13472 0.16945 0.13646 0.17223 0.13958 0.17639 C 0.14132 0.18334 0.14479 0.18843 0.14792 0.19445 C 0.15243 0.20301 0.1559 0.21204 0.16146 0.21945 C 0.16302 0.22547 0.16493 0.22848 0.16771 0.23334 C 0.17135 0.23982 0.17222 0.24445 0.17708 0.24861 C 0.18021 0.25486 0.18385 0.25973 0.18854 0.26389 C 0.19114 0.26898 0.19826 0.275 0.20312 0.27639 C 0.20555 0.27709 0.21042 0.27778 0.21042 0.27778 " pathEditMode="relative" ptsTypes="fffffffffffffffffffffA">
                                      <p:cBhvr>
                                        <p:cTn id="40" dur="2000" fill="hold"/>
                                        <p:tgtEl>
                                          <p:spTgt spid="1342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239" grpId="0" animBg="1"/>
      <p:bldP spid="134240" grpId="0" animBg="1"/>
      <p:bldP spid="134241" grpId="0" animBg="1"/>
      <p:bldP spid="134242" grpId="0" animBg="1"/>
      <p:bldP spid="134243" grpId="0" animBg="1"/>
      <p:bldP spid="134244" grpId="0" animBg="1"/>
      <p:bldP spid="134245" grpId="0" animBg="1"/>
      <p:bldP spid="134246" grpId="0" animBg="1"/>
      <p:bldP spid="134247" grpId="0" animBg="1"/>
      <p:bldP spid="134248" grpId="0" animBg="1"/>
      <p:bldP spid="134249" grpId="0" animBg="1"/>
      <p:bldP spid="134250" grpId="0" animBg="1"/>
      <p:bldP spid="134251" grpId="0" animBg="1"/>
      <p:bldP spid="134252" grpId="0" animBg="1"/>
      <p:bldP spid="134253" grpId="0" animBg="1"/>
      <p:bldP spid="134254" grpId="0" animBg="1"/>
      <p:bldP spid="134255" grpId="0" animBg="1"/>
      <p:bldP spid="13425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ChangeArrowheads="1"/>
          </p:cNvSpPr>
          <p:nvPr/>
        </p:nvSpPr>
        <p:spPr bwMode="auto">
          <a:xfrm>
            <a:off x="533400" y="1219200"/>
            <a:ext cx="8305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/>
              <a:t>German: </a:t>
            </a:r>
            <a:r>
              <a:rPr lang="en-US" sz="2400" i="1"/>
              <a:t>Gestalt</a:t>
            </a:r>
            <a:r>
              <a:rPr lang="en-US" sz="2400"/>
              <a:t> - "form" or "whole”</a:t>
            </a:r>
          </a:p>
          <a:p>
            <a:endParaRPr lang="en-US" sz="2400"/>
          </a:p>
          <a:p>
            <a:endParaRPr lang="en-US" sz="2400"/>
          </a:p>
        </p:txBody>
      </p:sp>
      <p:sp>
        <p:nvSpPr>
          <p:cNvPr id="11267" name="Rectangle 6"/>
          <p:cNvSpPr>
            <a:spLocks noChangeArrowheads="1"/>
          </p:cNvSpPr>
          <p:nvPr/>
        </p:nvSpPr>
        <p:spPr bwMode="auto">
          <a:xfrm>
            <a:off x="609600" y="1752600"/>
            <a:ext cx="7543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/>
              <a:t>Berlin School, early 20th century</a:t>
            </a:r>
          </a:p>
          <a:p>
            <a:endParaRPr lang="en-US" sz="800"/>
          </a:p>
          <a:p>
            <a:r>
              <a:rPr lang="en-US" sz="2400"/>
              <a:t>Kurt Koffka, Max Wertheimer, and Wolfgang Köhler </a:t>
            </a:r>
          </a:p>
        </p:txBody>
      </p:sp>
      <p:sp>
        <p:nvSpPr>
          <p:cNvPr id="11268" name="Rectangle 7"/>
          <p:cNvSpPr>
            <a:spLocks noChangeArrowheads="1"/>
          </p:cNvSpPr>
          <p:nvPr/>
        </p:nvSpPr>
        <p:spPr bwMode="auto">
          <a:xfrm>
            <a:off x="457200" y="3124200"/>
            <a:ext cx="5791200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/>
              <a:t>View of brain: </a:t>
            </a:r>
          </a:p>
          <a:p>
            <a:pPr>
              <a:buFont typeface="Arial" charset="0"/>
              <a:buChar char="•"/>
            </a:pPr>
            <a:r>
              <a:rPr lang="en-US" sz="2400"/>
              <a:t> whole is more than the sum of its parts </a:t>
            </a:r>
          </a:p>
          <a:p>
            <a:pPr>
              <a:buFont typeface="Arial" charset="0"/>
              <a:buChar char="•"/>
            </a:pPr>
            <a:r>
              <a:rPr lang="en-US" sz="2400"/>
              <a:t> holistic</a:t>
            </a:r>
          </a:p>
          <a:p>
            <a:pPr>
              <a:buFont typeface="Arial" charset="0"/>
              <a:buChar char="•"/>
            </a:pPr>
            <a:r>
              <a:rPr lang="en-US" sz="2400"/>
              <a:t> parallel </a:t>
            </a:r>
          </a:p>
          <a:p>
            <a:pPr>
              <a:buFont typeface="Arial" charset="0"/>
              <a:buChar char="•"/>
            </a:pPr>
            <a:r>
              <a:rPr lang="en-US" sz="2400"/>
              <a:t> analog </a:t>
            </a:r>
          </a:p>
          <a:p>
            <a:pPr>
              <a:buFont typeface="Arial" charset="0"/>
              <a:buChar char="•"/>
            </a:pPr>
            <a:r>
              <a:rPr lang="en-US" sz="2400"/>
              <a:t> self-organizing tendencies </a:t>
            </a:r>
          </a:p>
          <a:p>
            <a:pPr lvl="2"/>
            <a:endParaRPr lang="en-US" sz="2400"/>
          </a:p>
        </p:txBody>
      </p:sp>
      <p:pic>
        <p:nvPicPr>
          <p:cNvPr id="112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8" y="3009900"/>
            <a:ext cx="2366962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Box 6"/>
          <p:cNvSpPr txBox="1">
            <a:spLocks noChangeArrowheads="1"/>
          </p:cNvSpPr>
          <p:nvPr/>
        </p:nvSpPr>
        <p:spPr bwMode="auto">
          <a:xfrm>
            <a:off x="0" y="6488113"/>
            <a:ext cx="22828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/>
              <a:t>Slide from S. Saverese</a:t>
            </a:r>
          </a:p>
        </p:txBody>
      </p:sp>
      <p:sp>
        <p:nvSpPr>
          <p:cNvPr id="11271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/>
              <a:t>Gestalt psychology</a:t>
            </a:r>
            <a:r>
              <a:rPr lang="en-US" sz="3600"/>
              <a:t> or </a:t>
            </a:r>
            <a:r>
              <a:rPr lang="en-US" sz="3600" b="1"/>
              <a:t>gestaltism</a:t>
            </a:r>
            <a:r>
              <a:rPr lang="en-US" sz="360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Attraction basin:</a:t>
            </a:r>
            <a:r>
              <a:rPr lang="en-US" smtClean="0"/>
              <a:t> the region for which all trajectories lead to the same mode</a:t>
            </a:r>
          </a:p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Cluster:</a:t>
            </a:r>
            <a:r>
              <a:rPr lang="en-US" smtClean="0"/>
              <a:t> all data points in the attraction basin of a mode</a:t>
            </a:r>
          </a:p>
          <a:p>
            <a:pPr eaLnBrk="1" hangingPunct="1"/>
            <a:endParaRPr lang="en-US" smtClean="0"/>
          </a:p>
        </p:txBody>
      </p:sp>
      <p:grpSp>
        <p:nvGrpSpPr>
          <p:cNvPr id="41987" name="Group 3"/>
          <p:cNvGrpSpPr>
            <a:grpSpLocks/>
          </p:cNvGrpSpPr>
          <p:nvPr/>
        </p:nvGrpSpPr>
        <p:grpSpPr bwMode="auto">
          <a:xfrm>
            <a:off x="1981200" y="3343275"/>
            <a:ext cx="5257800" cy="3057525"/>
            <a:chOff x="1776" y="1965"/>
            <a:chExt cx="2064" cy="1200"/>
          </a:xfrm>
        </p:grpSpPr>
        <p:grpSp>
          <p:nvGrpSpPr>
            <p:cNvPr id="41990" name="Group 4"/>
            <p:cNvGrpSpPr>
              <a:grpSpLocks/>
            </p:cNvGrpSpPr>
            <p:nvPr/>
          </p:nvGrpSpPr>
          <p:grpSpPr bwMode="auto">
            <a:xfrm>
              <a:off x="1776" y="1965"/>
              <a:ext cx="1152" cy="1200"/>
              <a:chOff x="432" y="2256"/>
              <a:chExt cx="672" cy="672"/>
            </a:xfrm>
          </p:grpSpPr>
          <p:sp>
            <p:nvSpPr>
              <p:cNvPr id="42011" name="Rectangle 5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2" name="Picture 6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1991" name="Group 7"/>
            <p:cNvGrpSpPr>
              <a:grpSpLocks/>
            </p:cNvGrpSpPr>
            <p:nvPr/>
          </p:nvGrpSpPr>
          <p:grpSpPr bwMode="auto">
            <a:xfrm>
              <a:off x="2688" y="1965"/>
              <a:ext cx="1152" cy="1200"/>
              <a:chOff x="432" y="2256"/>
              <a:chExt cx="672" cy="672"/>
            </a:xfrm>
          </p:grpSpPr>
          <p:sp>
            <p:nvSpPr>
              <p:cNvPr id="42009" name="Rectangle 8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0" name="Picture 9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1992" name="Freeform 10"/>
            <p:cNvSpPr>
              <a:spLocks/>
            </p:cNvSpPr>
            <p:nvPr/>
          </p:nvSpPr>
          <p:spPr bwMode="auto">
            <a:xfrm>
              <a:off x="1796" y="2043"/>
              <a:ext cx="1036" cy="1091"/>
            </a:xfrm>
            <a:custGeom>
              <a:avLst/>
              <a:gdLst>
                <a:gd name="T0" fmla="*/ 564 w 1036"/>
                <a:gd name="T1" fmla="*/ 66 h 1091"/>
                <a:gd name="T2" fmla="*/ 220 w 1036"/>
                <a:gd name="T3" fmla="*/ 2 h 1091"/>
                <a:gd name="T4" fmla="*/ 60 w 1036"/>
                <a:gd name="T5" fmla="*/ 34 h 1091"/>
                <a:gd name="T6" fmla="*/ 60 w 1036"/>
                <a:gd name="T7" fmla="*/ 354 h 1091"/>
                <a:gd name="T8" fmla="*/ 36 w 1036"/>
                <a:gd name="T9" fmla="*/ 626 h 1091"/>
                <a:gd name="T10" fmla="*/ 52 w 1036"/>
                <a:gd name="T11" fmla="*/ 858 h 1091"/>
                <a:gd name="T12" fmla="*/ 76 w 1036"/>
                <a:gd name="T13" fmla="*/ 970 h 1091"/>
                <a:gd name="T14" fmla="*/ 140 w 1036"/>
                <a:gd name="T15" fmla="*/ 1042 h 1091"/>
                <a:gd name="T16" fmla="*/ 228 w 1036"/>
                <a:gd name="T17" fmla="*/ 1082 h 1091"/>
                <a:gd name="T18" fmla="*/ 348 w 1036"/>
                <a:gd name="T19" fmla="*/ 1074 h 1091"/>
                <a:gd name="T20" fmla="*/ 396 w 1036"/>
                <a:gd name="T21" fmla="*/ 1058 h 1091"/>
                <a:gd name="T22" fmla="*/ 420 w 1036"/>
                <a:gd name="T23" fmla="*/ 1050 h 1091"/>
                <a:gd name="T24" fmla="*/ 516 w 1036"/>
                <a:gd name="T25" fmla="*/ 994 h 1091"/>
                <a:gd name="T26" fmla="*/ 692 w 1036"/>
                <a:gd name="T27" fmla="*/ 1034 h 1091"/>
                <a:gd name="T28" fmla="*/ 860 w 1036"/>
                <a:gd name="T29" fmla="*/ 1090 h 1091"/>
                <a:gd name="T30" fmla="*/ 972 w 1036"/>
                <a:gd name="T31" fmla="*/ 1082 h 1091"/>
                <a:gd name="T32" fmla="*/ 1036 w 1036"/>
                <a:gd name="T33" fmla="*/ 954 h 1091"/>
                <a:gd name="T34" fmla="*/ 1028 w 1036"/>
                <a:gd name="T35" fmla="*/ 858 h 1091"/>
                <a:gd name="T36" fmla="*/ 1012 w 1036"/>
                <a:gd name="T37" fmla="*/ 714 h 1091"/>
                <a:gd name="T38" fmla="*/ 884 w 1036"/>
                <a:gd name="T39" fmla="*/ 114 h 1091"/>
                <a:gd name="T40" fmla="*/ 700 w 1036"/>
                <a:gd name="T41" fmla="*/ 42 h 1091"/>
                <a:gd name="T42" fmla="*/ 564 w 1036"/>
                <a:gd name="T43" fmla="*/ 66 h 109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36"/>
                <a:gd name="T67" fmla="*/ 0 h 1091"/>
                <a:gd name="T68" fmla="*/ 1036 w 1036"/>
                <a:gd name="T69" fmla="*/ 1091 h 109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36" h="1091">
                  <a:moveTo>
                    <a:pt x="564" y="66"/>
                  </a:moveTo>
                  <a:cubicBezTo>
                    <a:pt x="470" y="4"/>
                    <a:pt x="330" y="18"/>
                    <a:pt x="220" y="2"/>
                  </a:cubicBezTo>
                  <a:cubicBezTo>
                    <a:pt x="155" y="7"/>
                    <a:pt x="111" y="0"/>
                    <a:pt x="60" y="34"/>
                  </a:cubicBezTo>
                  <a:cubicBezTo>
                    <a:pt x="0" y="124"/>
                    <a:pt x="40" y="253"/>
                    <a:pt x="60" y="354"/>
                  </a:cubicBezTo>
                  <a:cubicBezTo>
                    <a:pt x="55" y="446"/>
                    <a:pt x="47" y="535"/>
                    <a:pt x="36" y="626"/>
                  </a:cubicBezTo>
                  <a:cubicBezTo>
                    <a:pt x="44" y="783"/>
                    <a:pt x="39" y="745"/>
                    <a:pt x="52" y="858"/>
                  </a:cubicBezTo>
                  <a:cubicBezTo>
                    <a:pt x="55" y="885"/>
                    <a:pt x="59" y="944"/>
                    <a:pt x="76" y="970"/>
                  </a:cubicBezTo>
                  <a:cubicBezTo>
                    <a:pt x="105" y="1013"/>
                    <a:pt x="85" y="987"/>
                    <a:pt x="140" y="1042"/>
                  </a:cubicBezTo>
                  <a:cubicBezTo>
                    <a:pt x="157" y="1059"/>
                    <a:pt x="206" y="1071"/>
                    <a:pt x="228" y="1082"/>
                  </a:cubicBezTo>
                  <a:cubicBezTo>
                    <a:pt x="268" y="1079"/>
                    <a:pt x="308" y="1080"/>
                    <a:pt x="348" y="1074"/>
                  </a:cubicBezTo>
                  <a:cubicBezTo>
                    <a:pt x="365" y="1072"/>
                    <a:pt x="380" y="1063"/>
                    <a:pt x="396" y="1058"/>
                  </a:cubicBezTo>
                  <a:cubicBezTo>
                    <a:pt x="404" y="1055"/>
                    <a:pt x="420" y="1050"/>
                    <a:pt x="420" y="1050"/>
                  </a:cubicBezTo>
                  <a:cubicBezTo>
                    <a:pt x="446" y="1024"/>
                    <a:pt x="480" y="1006"/>
                    <a:pt x="516" y="994"/>
                  </a:cubicBezTo>
                  <a:cubicBezTo>
                    <a:pt x="575" y="1001"/>
                    <a:pt x="638" y="1007"/>
                    <a:pt x="692" y="1034"/>
                  </a:cubicBezTo>
                  <a:cubicBezTo>
                    <a:pt x="751" y="1063"/>
                    <a:pt x="795" y="1079"/>
                    <a:pt x="860" y="1090"/>
                  </a:cubicBezTo>
                  <a:cubicBezTo>
                    <a:pt x="897" y="1087"/>
                    <a:pt x="936" y="1091"/>
                    <a:pt x="972" y="1082"/>
                  </a:cubicBezTo>
                  <a:cubicBezTo>
                    <a:pt x="1008" y="1074"/>
                    <a:pt x="1028" y="986"/>
                    <a:pt x="1036" y="954"/>
                  </a:cubicBezTo>
                  <a:cubicBezTo>
                    <a:pt x="1033" y="922"/>
                    <a:pt x="1031" y="890"/>
                    <a:pt x="1028" y="858"/>
                  </a:cubicBezTo>
                  <a:cubicBezTo>
                    <a:pt x="1023" y="810"/>
                    <a:pt x="1012" y="714"/>
                    <a:pt x="1012" y="714"/>
                  </a:cubicBezTo>
                  <a:cubicBezTo>
                    <a:pt x="1003" y="515"/>
                    <a:pt x="999" y="286"/>
                    <a:pt x="884" y="114"/>
                  </a:cubicBezTo>
                  <a:cubicBezTo>
                    <a:pt x="851" y="65"/>
                    <a:pt x="750" y="49"/>
                    <a:pt x="700" y="42"/>
                  </a:cubicBezTo>
                  <a:cubicBezTo>
                    <a:pt x="640" y="47"/>
                    <a:pt x="611" y="43"/>
                    <a:pt x="564" y="66"/>
                  </a:cubicBez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3" name="Freeform 11"/>
            <p:cNvSpPr>
              <a:spLocks/>
            </p:cNvSpPr>
            <p:nvPr/>
          </p:nvSpPr>
          <p:spPr bwMode="auto">
            <a:xfrm>
              <a:off x="2752" y="2060"/>
              <a:ext cx="1040" cy="1065"/>
            </a:xfrm>
            <a:custGeom>
              <a:avLst/>
              <a:gdLst>
                <a:gd name="T0" fmla="*/ 80 w 1040"/>
                <a:gd name="T1" fmla="*/ 33 h 1065"/>
                <a:gd name="T2" fmla="*/ 56 w 1040"/>
                <a:gd name="T3" fmla="*/ 41 h 1065"/>
                <a:gd name="T4" fmla="*/ 40 w 1040"/>
                <a:gd name="T5" fmla="*/ 89 h 1065"/>
                <a:gd name="T6" fmla="*/ 24 w 1040"/>
                <a:gd name="T7" fmla="*/ 113 h 1065"/>
                <a:gd name="T8" fmla="*/ 0 w 1040"/>
                <a:gd name="T9" fmla="*/ 201 h 1065"/>
                <a:gd name="T10" fmla="*/ 32 w 1040"/>
                <a:gd name="T11" fmla="*/ 305 h 1065"/>
                <a:gd name="T12" fmla="*/ 64 w 1040"/>
                <a:gd name="T13" fmla="*/ 617 h 1065"/>
                <a:gd name="T14" fmla="*/ 64 w 1040"/>
                <a:gd name="T15" fmla="*/ 865 h 1065"/>
                <a:gd name="T16" fmla="*/ 80 w 1040"/>
                <a:gd name="T17" fmla="*/ 913 h 1065"/>
                <a:gd name="T18" fmla="*/ 88 w 1040"/>
                <a:gd name="T19" fmla="*/ 937 h 1065"/>
                <a:gd name="T20" fmla="*/ 88 w 1040"/>
                <a:gd name="T21" fmla="*/ 1049 h 1065"/>
                <a:gd name="T22" fmla="*/ 136 w 1040"/>
                <a:gd name="T23" fmla="*/ 1065 h 1065"/>
                <a:gd name="T24" fmla="*/ 216 w 1040"/>
                <a:gd name="T25" fmla="*/ 1041 h 1065"/>
                <a:gd name="T26" fmla="*/ 240 w 1040"/>
                <a:gd name="T27" fmla="*/ 1033 h 1065"/>
                <a:gd name="T28" fmla="*/ 448 w 1040"/>
                <a:gd name="T29" fmla="*/ 1033 h 1065"/>
                <a:gd name="T30" fmla="*/ 512 w 1040"/>
                <a:gd name="T31" fmla="*/ 977 h 1065"/>
                <a:gd name="T32" fmla="*/ 608 w 1040"/>
                <a:gd name="T33" fmla="*/ 985 h 1065"/>
                <a:gd name="T34" fmla="*/ 784 w 1040"/>
                <a:gd name="T35" fmla="*/ 1033 h 1065"/>
                <a:gd name="T36" fmla="*/ 904 w 1040"/>
                <a:gd name="T37" fmla="*/ 1025 h 1065"/>
                <a:gd name="T38" fmla="*/ 944 w 1040"/>
                <a:gd name="T39" fmla="*/ 985 h 1065"/>
                <a:gd name="T40" fmla="*/ 1008 w 1040"/>
                <a:gd name="T41" fmla="*/ 833 h 1065"/>
                <a:gd name="T42" fmla="*/ 1040 w 1040"/>
                <a:gd name="T43" fmla="*/ 585 h 1065"/>
                <a:gd name="T44" fmla="*/ 1024 w 1040"/>
                <a:gd name="T45" fmla="*/ 473 h 1065"/>
                <a:gd name="T46" fmla="*/ 1008 w 1040"/>
                <a:gd name="T47" fmla="*/ 441 h 1065"/>
                <a:gd name="T48" fmla="*/ 992 w 1040"/>
                <a:gd name="T49" fmla="*/ 393 h 1065"/>
                <a:gd name="T50" fmla="*/ 904 w 1040"/>
                <a:gd name="T51" fmla="*/ 161 h 1065"/>
                <a:gd name="T52" fmla="*/ 880 w 1040"/>
                <a:gd name="T53" fmla="*/ 137 h 1065"/>
                <a:gd name="T54" fmla="*/ 832 w 1040"/>
                <a:gd name="T55" fmla="*/ 105 h 1065"/>
                <a:gd name="T56" fmla="*/ 736 w 1040"/>
                <a:gd name="T57" fmla="*/ 57 h 1065"/>
                <a:gd name="T58" fmla="*/ 488 w 1040"/>
                <a:gd name="T59" fmla="*/ 65 h 1065"/>
                <a:gd name="T60" fmla="*/ 328 w 1040"/>
                <a:gd name="T61" fmla="*/ 25 h 1065"/>
                <a:gd name="T62" fmla="*/ 160 w 1040"/>
                <a:gd name="T63" fmla="*/ 1 h 1065"/>
                <a:gd name="T64" fmla="*/ 72 w 1040"/>
                <a:gd name="T65" fmla="*/ 9 h 1065"/>
                <a:gd name="T66" fmla="*/ 64 w 1040"/>
                <a:gd name="T67" fmla="*/ 33 h 1065"/>
                <a:gd name="T68" fmla="*/ 80 w 1040"/>
                <a:gd name="T69" fmla="*/ 33 h 106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40"/>
                <a:gd name="T106" fmla="*/ 0 h 1065"/>
                <a:gd name="T107" fmla="*/ 1040 w 1040"/>
                <a:gd name="T108" fmla="*/ 1065 h 106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40" h="1065">
                  <a:moveTo>
                    <a:pt x="80" y="33"/>
                  </a:moveTo>
                  <a:cubicBezTo>
                    <a:pt x="72" y="36"/>
                    <a:pt x="61" y="34"/>
                    <a:pt x="56" y="41"/>
                  </a:cubicBezTo>
                  <a:cubicBezTo>
                    <a:pt x="46" y="55"/>
                    <a:pt x="45" y="73"/>
                    <a:pt x="40" y="89"/>
                  </a:cubicBezTo>
                  <a:cubicBezTo>
                    <a:pt x="37" y="98"/>
                    <a:pt x="28" y="104"/>
                    <a:pt x="24" y="113"/>
                  </a:cubicBezTo>
                  <a:cubicBezTo>
                    <a:pt x="9" y="146"/>
                    <a:pt x="7" y="167"/>
                    <a:pt x="0" y="201"/>
                  </a:cubicBezTo>
                  <a:cubicBezTo>
                    <a:pt x="7" y="247"/>
                    <a:pt x="7" y="268"/>
                    <a:pt x="32" y="305"/>
                  </a:cubicBezTo>
                  <a:cubicBezTo>
                    <a:pt x="56" y="402"/>
                    <a:pt x="54" y="516"/>
                    <a:pt x="64" y="617"/>
                  </a:cubicBezTo>
                  <a:cubicBezTo>
                    <a:pt x="59" y="713"/>
                    <a:pt x="49" y="774"/>
                    <a:pt x="64" y="865"/>
                  </a:cubicBezTo>
                  <a:cubicBezTo>
                    <a:pt x="67" y="882"/>
                    <a:pt x="75" y="897"/>
                    <a:pt x="80" y="913"/>
                  </a:cubicBezTo>
                  <a:cubicBezTo>
                    <a:pt x="83" y="921"/>
                    <a:pt x="88" y="937"/>
                    <a:pt x="88" y="937"/>
                  </a:cubicBezTo>
                  <a:cubicBezTo>
                    <a:pt x="86" y="952"/>
                    <a:pt x="70" y="1029"/>
                    <a:pt x="88" y="1049"/>
                  </a:cubicBezTo>
                  <a:cubicBezTo>
                    <a:pt x="99" y="1062"/>
                    <a:pt x="136" y="1065"/>
                    <a:pt x="136" y="1065"/>
                  </a:cubicBezTo>
                  <a:cubicBezTo>
                    <a:pt x="184" y="1053"/>
                    <a:pt x="158" y="1060"/>
                    <a:pt x="216" y="1041"/>
                  </a:cubicBezTo>
                  <a:cubicBezTo>
                    <a:pt x="224" y="1038"/>
                    <a:pt x="240" y="1033"/>
                    <a:pt x="240" y="1033"/>
                  </a:cubicBezTo>
                  <a:cubicBezTo>
                    <a:pt x="313" y="1040"/>
                    <a:pt x="373" y="1050"/>
                    <a:pt x="448" y="1033"/>
                  </a:cubicBezTo>
                  <a:cubicBezTo>
                    <a:pt x="471" y="1028"/>
                    <a:pt x="478" y="988"/>
                    <a:pt x="512" y="977"/>
                  </a:cubicBezTo>
                  <a:cubicBezTo>
                    <a:pt x="544" y="980"/>
                    <a:pt x="576" y="980"/>
                    <a:pt x="608" y="985"/>
                  </a:cubicBezTo>
                  <a:cubicBezTo>
                    <a:pt x="668" y="994"/>
                    <a:pt x="724" y="1021"/>
                    <a:pt x="784" y="1033"/>
                  </a:cubicBezTo>
                  <a:cubicBezTo>
                    <a:pt x="824" y="1030"/>
                    <a:pt x="864" y="1032"/>
                    <a:pt x="904" y="1025"/>
                  </a:cubicBezTo>
                  <a:cubicBezTo>
                    <a:pt x="921" y="1022"/>
                    <a:pt x="938" y="998"/>
                    <a:pt x="944" y="985"/>
                  </a:cubicBezTo>
                  <a:cubicBezTo>
                    <a:pt x="966" y="934"/>
                    <a:pt x="983" y="883"/>
                    <a:pt x="1008" y="833"/>
                  </a:cubicBezTo>
                  <a:cubicBezTo>
                    <a:pt x="1022" y="750"/>
                    <a:pt x="1032" y="669"/>
                    <a:pt x="1040" y="585"/>
                  </a:cubicBezTo>
                  <a:cubicBezTo>
                    <a:pt x="1036" y="540"/>
                    <a:pt x="1040" y="510"/>
                    <a:pt x="1024" y="473"/>
                  </a:cubicBezTo>
                  <a:cubicBezTo>
                    <a:pt x="1019" y="462"/>
                    <a:pt x="1012" y="452"/>
                    <a:pt x="1008" y="441"/>
                  </a:cubicBezTo>
                  <a:cubicBezTo>
                    <a:pt x="1002" y="425"/>
                    <a:pt x="992" y="393"/>
                    <a:pt x="992" y="393"/>
                  </a:cubicBezTo>
                  <a:cubicBezTo>
                    <a:pt x="1001" y="296"/>
                    <a:pt x="1012" y="197"/>
                    <a:pt x="904" y="161"/>
                  </a:cubicBezTo>
                  <a:cubicBezTo>
                    <a:pt x="896" y="153"/>
                    <a:pt x="889" y="144"/>
                    <a:pt x="880" y="137"/>
                  </a:cubicBezTo>
                  <a:cubicBezTo>
                    <a:pt x="865" y="125"/>
                    <a:pt x="832" y="105"/>
                    <a:pt x="832" y="105"/>
                  </a:cubicBezTo>
                  <a:cubicBezTo>
                    <a:pt x="806" y="66"/>
                    <a:pt x="778" y="71"/>
                    <a:pt x="736" y="57"/>
                  </a:cubicBezTo>
                  <a:cubicBezTo>
                    <a:pt x="630" y="78"/>
                    <a:pt x="654" y="72"/>
                    <a:pt x="488" y="65"/>
                  </a:cubicBezTo>
                  <a:cubicBezTo>
                    <a:pt x="412" y="57"/>
                    <a:pt x="391" y="46"/>
                    <a:pt x="328" y="25"/>
                  </a:cubicBezTo>
                  <a:cubicBezTo>
                    <a:pt x="277" y="8"/>
                    <a:pt x="213" y="6"/>
                    <a:pt x="160" y="1"/>
                  </a:cubicBezTo>
                  <a:cubicBezTo>
                    <a:pt x="131" y="4"/>
                    <a:pt x="100" y="0"/>
                    <a:pt x="72" y="9"/>
                  </a:cubicBezTo>
                  <a:cubicBezTo>
                    <a:pt x="64" y="12"/>
                    <a:pt x="61" y="25"/>
                    <a:pt x="64" y="33"/>
                  </a:cubicBezTo>
                  <a:cubicBezTo>
                    <a:pt x="66" y="38"/>
                    <a:pt x="75" y="33"/>
                    <a:pt x="80" y="33"/>
                  </a:cubicBezTo>
                  <a:close/>
                </a:path>
              </a:pathLst>
            </a:custGeom>
            <a:noFill/>
            <a:ln w="28575">
              <a:solidFill>
                <a:srgbClr val="33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4" name="Freeform 12"/>
            <p:cNvSpPr>
              <a:spLocks/>
            </p:cNvSpPr>
            <p:nvPr/>
          </p:nvSpPr>
          <p:spPr bwMode="auto">
            <a:xfrm>
              <a:off x="2000" y="2605"/>
              <a:ext cx="264" cy="416"/>
            </a:xfrm>
            <a:custGeom>
              <a:avLst/>
              <a:gdLst>
                <a:gd name="T0" fmla="*/ 0 w 264"/>
                <a:gd name="T1" fmla="*/ 416 h 416"/>
                <a:gd name="T2" fmla="*/ 120 w 264"/>
                <a:gd name="T3" fmla="*/ 336 h 416"/>
                <a:gd name="T4" fmla="*/ 152 w 264"/>
                <a:gd name="T5" fmla="*/ 232 h 416"/>
                <a:gd name="T6" fmla="*/ 232 w 264"/>
                <a:gd name="T7" fmla="*/ 40 h 416"/>
                <a:gd name="T8" fmla="*/ 264 w 264"/>
                <a:gd name="T9" fmla="*/ 0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4"/>
                <a:gd name="T16" fmla="*/ 0 h 416"/>
                <a:gd name="T17" fmla="*/ 264 w 26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4" h="416">
                  <a:moveTo>
                    <a:pt x="0" y="416"/>
                  </a:moveTo>
                  <a:cubicBezTo>
                    <a:pt x="46" y="401"/>
                    <a:pt x="86" y="370"/>
                    <a:pt x="120" y="336"/>
                  </a:cubicBezTo>
                  <a:cubicBezTo>
                    <a:pt x="134" y="294"/>
                    <a:pt x="147" y="282"/>
                    <a:pt x="152" y="232"/>
                  </a:cubicBezTo>
                  <a:cubicBezTo>
                    <a:pt x="159" y="157"/>
                    <a:pt x="146" y="69"/>
                    <a:pt x="232" y="40"/>
                  </a:cubicBezTo>
                  <a:cubicBezTo>
                    <a:pt x="260" y="12"/>
                    <a:pt x="251" y="26"/>
                    <a:pt x="26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5" name="Freeform 13"/>
            <p:cNvSpPr>
              <a:spLocks/>
            </p:cNvSpPr>
            <p:nvPr/>
          </p:nvSpPr>
          <p:spPr bwMode="auto">
            <a:xfrm>
              <a:off x="1920" y="2581"/>
              <a:ext cx="336" cy="96"/>
            </a:xfrm>
            <a:custGeom>
              <a:avLst/>
              <a:gdLst>
                <a:gd name="T0" fmla="*/ 0 w 336"/>
                <a:gd name="T1" fmla="*/ 96 h 96"/>
                <a:gd name="T2" fmla="*/ 144 w 336"/>
                <a:gd name="T3" fmla="*/ 72 h 96"/>
                <a:gd name="T4" fmla="*/ 312 w 336"/>
                <a:gd name="T5" fmla="*/ 24 h 96"/>
                <a:gd name="T6" fmla="*/ 336 w 336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96"/>
                <a:gd name="T14" fmla="*/ 336 w 336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96">
                  <a:moveTo>
                    <a:pt x="0" y="96"/>
                  </a:moveTo>
                  <a:cubicBezTo>
                    <a:pt x="48" y="84"/>
                    <a:pt x="97" y="85"/>
                    <a:pt x="144" y="72"/>
                  </a:cubicBezTo>
                  <a:cubicBezTo>
                    <a:pt x="201" y="56"/>
                    <a:pt x="253" y="36"/>
                    <a:pt x="312" y="24"/>
                  </a:cubicBezTo>
                  <a:cubicBezTo>
                    <a:pt x="320" y="16"/>
                    <a:pt x="336" y="0"/>
                    <a:pt x="336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6" name="Freeform 14"/>
            <p:cNvSpPr>
              <a:spLocks/>
            </p:cNvSpPr>
            <p:nvPr/>
          </p:nvSpPr>
          <p:spPr bwMode="auto">
            <a:xfrm>
              <a:off x="1912" y="2177"/>
              <a:ext cx="344" cy="388"/>
            </a:xfrm>
            <a:custGeom>
              <a:avLst/>
              <a:gdLst>
                <a:gd name="T0" fmla="*/ 32 w 344"/>
                <a:gd name="T1" fmla="*/ 44 h 388"/>
                <a:gd name="T2" fmla="*/ 16 w 344"/>
                <a:gd name="T3" fmla="*/ 100 h 388"/>
                <a:gd name="T4" fmla="*/ 0 w 344"/>
                <a:gd name="T5" fmla="*/ 148 h 388"/>
                <a:gd name="T6" fmla="*/ 8 w 344"/>
                <a:gd name="T7" fmla="*/ 244 h 388"/>
                <a:gd name="T8" fmla="*/ 232 w 344"/>
                <a:gd name="T9" fmla="*/ 308 h 388"/>
                <a:gd name="T10" fmla="*/ 344 w 344"/>
                <a:gd name="T11" fmla="*/ 388 h 3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4"/>
                <a:gd name="T19" fmla="*/ 0 h 388"/>
                <a:gd name="T20" fmla="*/ 344 w 344"/>
                <a:gd name="T21" fmla="*/ 388 h 3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4" h="388">
                  <a:moveTo>
                    <a:pt x="32" y="44"/>
                  </a:moveTo>
                  <a:cubicBezTo>
                    <a:pt x="5" y="125"/>
                    <a:pt x="46" y="0"/>
                    <a:pt x="16" y="100"/>
                  </a:cubicBezTo>
                  <a:cubicBezTo>
                    <a:pt x="11" y="116"/>
                    <a:pt x="0" y="148"/>
                    <a:pt x="0" y="148"/>
                  </a:cubicBezTo>
                  <a:cubicBezTo>
                    <a:pt x="3" y="180"/>
                    <a:pt x="2" y="213"/>
                    <a:pt x="8" y="244"/>
                  </a:cubicBezTo>
                  <a:cubicBezTo>
                    <a:pt x="25" y="331"/>
                    <a:pt x="203" y="307"/>
                    <a:pt x="232" y="308"/>
                  </a:cubicBezTo>
                  <a:cubicBezTo>
                    <a:pt x="280" y="324"/>
                    <a:pt x="310" y="354"/>
                    <a:pt x="344" y="38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7" name="Freeform 15"/>
            <p:cNvSpPr>
              <a:spLocks/>
            </p:cNvSpPr>
            <p:nvPr/>
          </p:nvSpPr>
          <p:spPr bwMode="auto">
            <a:xfrm>
              <a:off x="2146" y="2181"/>
              <a:ext cx="158" cy="376"/>
            </a:xfrm>
            <a:custGeom>
              <a:avLst/>
              <a:gdLst>
                <a:gd name="T0" fmla="*/ 22 w 158"/>
                <a:gd name="T1" fmla="*/ 0 h 376"/>
                <a:gd name="T2" fmla="*/ 30 w 158"/>
                <a:gd name="T3" fmla="*/ 168 h 376"/>
                <a:gd name="T4" fmla="*/ 102 w 158"/>
                <a:gd name="T5" fmla="*/ 224 h 376"/>
                <a:gd name="T6" fmla="*/ 126 w 158"/>
                <a:gd name="T7" fmla="*/ 240 h 376"/>
                <a:gd name="T8" fmla="*/ 142 w 158"/>
                <a:gd name="T9" fmla="*/ 264 h 376"/>
                <a:gd name="T10" fmla="*/ 158 w 158"/>
                <a:gd name="T11" fmla="*/ 312 h 376"/>
                <a:gd name="T12" fmla="*/ 150 w 15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8"/>
                <a:gd name="T22" fmla="*/ 0 h 376"/>
                <a:gd name="T23" fmla="*/ 158 w 158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8" h="376">
                  <a:moveTo>
                    <a:pt x="22" y="0"/>
                  </a:moveTo>
                  <a:cubicBezTo>
                    <a:pt x="16" y="49"/>
                    <a:pt x="0" y="123"/>
                    <a:pt x="30" y="168"/>
                  </a:cubicBezTo>
                  <a:cubicBezTo>
                    <a:pt x="45" y="191"/>
                    <a:pt x="83" y="211"/>
                    <a:pt x="102" y="224"/>
                  </a:cubicBezTo>
                  <a:cubicBezTo>
                    <a:pt x="110" y="229"/>
                    <a:pt x="126" y="240"/>
                    <a:pt x="126" y="240"/>
                  </a:cubicBezTo>
                  <a:cubicBezTo>
                    <a:pt x="131" y="248"/>
                    <a:pt x="138" y="255"/>
                    <a:pt x="142" y="264"/>
                  </a:cubicBezTo>
                  <a:cubicBezTo>
                    <a:pt x="149" y="279"/>
                    <a:pt x="158" y="312"/>
                    <a:pt x="158" y="312"/>
                  </a:cubicBezTo>
                  <a:cubicBezTo>
                    <a:pt x="155" y="333"/>
                    <a:pt x="150" y="376"/>
                    <a:pt x="150" y="37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8" name="Freeform 16"/>
            <p:cNvSpPr>
              <a:spLocks/>
            </p:cNvSpPr>
            <p:nvPr/>
          </p:nvSpPr>
          <p:spPr bwMode="auto">
            <a:xfrm>
              <a:off x="2336" y="2197"/>
              <a:ext cx="296" cy="352"/>
            </a:xfrm>
            <a:custGeom>
              <a:avLst/>
              <a:gdLst>
                <a:gd name="T0" fmla="*/ 296 w 296"/>
                <a:gd name="T1" fmla="*/ 0 h 352"/>
                <a:gd name="T2" fmla="*/ 200 w 296"/>
                <a:gd name="T3" fmla="*/ 56 h 352"/>
                <a:gd name="T4" fmla="*/ 8 w 296"/>
                <a:gd name="T5" fmla="*/ 104 h 352"/>
                <a:gd name="T6" fmla="*/ 32 w 296"/>
                <a:gd name="T7" fmla="*/ 200 h 352"/>
                <a:gd name="T8" fmla="*/ 40 w 296"/>
                <a:gd name="T9" fmla="*/ 224 h 352"/>
                <a:gd name="T10" fmla="*/ 0 w 296"/>
                <a:gd name="T11" fmla="*/ 352 h 3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6"/>
                <a:gd name="T19" fmla="*/ 0 h 352"/>
                <a:gd name="T20" fmla="*/ 296 w 296"/>
                <a:gd name="T21" fmla="*/ 352 h 3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6" h="352">
                  <a:moveTo>
                    <a:pt x="296" y="0"/>
                  </a:moveTo>
                  <a:cubicBezTo>
                    <a:pt x="237" y="59"/>
                    <a:pt x="270" y="44"/>
                    <a:pt x="200" y="56"/>
                  </a:cubicBezTo>
                  <a:cubicBezTo>
                    <a:pt x="121" y="50"/>
                    <a:pt x="38" y="15"/>
                    <a:pt x="8" y="104"/>
                  </a:cubicBezTo>
                  <a:cubicBezTo>
                    <a:pt x="19" y="169"/>
                    <a:pt x="11" y="137"/>
                    <a:pt x="32" y="200"/>
                  </a:cubicBezTo>
                  <a:cubicBezTo>
                    <a:pt x="35" y="208"/>
                    <a:pt x="40" y="224"/>
                    <a:pt x="40" y="224"/>
                  </a:cubicBezTo>
                  <a:cubicBezTo>
                    <a:pt x="32" y="323"/>
                    <a:pt x="49" y="303"/>
                    <a:pt x="0" y="35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9" name="Freeform 17"/>
            <p:cNvSpPr>
              <a:spLocks/>
            </p:cNvSpPr>
            <p:nvPr/>
          </p:nvSpPr>
          <p:spPr bwMode="auto">
            <a:xfrm>
              <a:off x="2328" y="2349"/>
              <a:ext cx="392" cy="242"/>
            </a:xfrm>
            <a:custGeom>
              <a:avLst/>
              <a:gdLst>
                <a:gd name="T0" fmla="*/ 392 w 392"/>
                <a:gd name="T1" fmla="*/ 0 h 242"/>
                <a:gd name="T2" fmla="*/ 272 w 392"/>
                <a:gd name="T3" fmla="*/ 24 h 242"/>
                <a:gd name="T4" fmla="*/ 208 w 392"/>
                <a:gd name="T5" fmla="*/ 88 h 242"/>
                <a:gd name="T6" fmla="*/ 104 w 392"/>
                <a:gd name="T7" fmla="*/ 240 h 242"/>
                <a:gd name="T8" fmla="*/ 0 w 392"/>
                <a:gd name="T9" fmla="*/ 240 h 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2"/>
                <a:gd name="T16" fmla="*/ 0 h 242"/>
                <a:gd name="T17" fmla="*/ 392 w 392"/>
                <a:gd name="T18" fmla="*/ 242 h 2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2" h="242">
                  <a:moveTo>
                    <a:pt x="392" y="0"/>
                  </a:moveTo>
                  <a:cubicBezTo>
                    <a:pt x="353" y="13"/>
                    <a:pt x="313" y="18"/>
                    <a:pt x="272" y="24"/>
                  </a:cubicBezTo>
                  <a:cubicBezTo>
                    <a:pt x="247" y="41"/>
                    <a:pt x="221" y="59"/>
                    <a:pt x="208" y="88"/>
                  </a:cubicBezTo>
                  <a:cubicBezTo>
                    <a:pt x="188" y="134"/>
                    <a:pt x="171" y="236"/>
                    <a:pt x="104" y="240"/>
                  </a:cubicBezTo>
                  <a:cubicBezTo>
                    <a:pt x="69" y="242"/>
                    <a:pt x="35" y="240"/>
                    <a:pt x="0" y="24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0" name="Freeform 18"/>
            <p:cNvSpPr>
              <a:spLocks/>
            </p:cNvSpPr>
            <p:nvPr/>
          </p:nvSpPr>
          <p:spPr bwMode="auto">
            <a:xfrm>
              <a:off x="2328" y="2629"/>
              <a:ext cx="416" cy="248"/>
            </a:xfrm>
            <a:custGeom>
              <a:avLst/>
              <a:gdLst>
                <a:gd name="T0" fmla="*/ 416 w 416"/>
                <a:gd name="T1" fmla="*/ 248 h 248"/>
                <a:gd name="T2" fmla="*/ 376 w 416"/>
                <a:gd name="T3" fmla="*/ 136 h 248"/>
                <a:gd name="T4" fmla="*/ 336 w 416"/>
                <a:gd name="T5" fmla="*/ 40 h 248"/>
                <a:gd name="T6" fmla="*/ 312 w 416"/>
                <a:gd name="T7" fmla="*/ 16 h 248"/>
                <a:gd name="T8" fmla="*/ 264 w 416"/>
                <a:gd name="T9" fmla="*/ 0 h 248"/>
                <a:gd name="T10" fmla="*/ 184 w 416"/>
                <a:gd name="T11" fmla="*/ 16 h 248"/>
                <a:gd name="T12" fmla="*/ 136 w 416"/>
                <a:gd name="T13" fmla="*/ 32 h 248"/>
                <a:gd name="T14" fmla="*/ 112 w 416"/>
                <a:gd name="T15" fmla="*/ 40 h 248"/>
                <a:gd name="T16" fmla="*/ 0 w 416"/>
                <a:gd name="T17" fmla="*/ 0 h 2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6"/>
                <a:gd name="T28" fmla="*/ 0 h 248"/>
                <a:gd name="T29" fmla="*/ 416 w 416"/>
                <a:gd name="T30" fmla="*/ 248 h 2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6" h="248">
                  <a:moveTo>
                    <a:pt x="416" y="248"/>
                  </a:moveTo>
                  <a:cubicBezTo>
                    <a:pt x="407" y="205"/>
                    <a:pt x="393" y="174"/>
                    <a:pt x="376" y="136"/>
                  </a:cubicBezTo>
                  <a:cubicBezTo>
                    <a:pt x="361" y="102"/>
                    <a:pt x="360" y="69"/>
                    <a:pt x="336" y="40"/>
                  </a:cubicBezTo>
                  <a:cubicBezTo>
                    <a:pt x="329" y="31"/>
                    <a:pt x="322" y="21"/>
                    <a:pt x="312" y="16"/>
                  </a:cubicBezTo>
                  <a:cubicBezTo>
                    <a:pt x="297" y="8"/>
                    <a:pt x="264" y="0"/>
                    <a:pt x="264" y="0"/>
                  </a:cubicBezTo>
                  <a:cubicBezTo>
                    <a:pt x="232" y="5"/>
                    <a:pt x="214" y="7"/>
                    <a:pt x="184" y="16"/>
                  </a:cubicBezTo>
                  <a:cubicBezTo>
                    <a:pt x="168" y="21"/>
                    <a:pt x="152" y="27"/>
                    <a:pt x="136" y="32"/>
                  </a:cubicBezTo>
                  <a:cubicBezTo>
                    <a:pt x="128" y="35"/>
                    <a:pt x="112" y="40"/>
                    <a:pt x="112" y="40"/>
                  </a:cubicBezTo>
                  <a:cubicBezTo>
                    <a:pt x="96" y="39"/>
                    <a:pt x="0" y="50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1" name="Freeform 19"/>
            <p:cNvSpPr>
              <a:spLocks/>
            </p:cNvSpPr>
            <p:nvPr/>
          </p:nvSpPr>
          <p:spPr bwMode="auto">
            <a:xfrm>
              <a:off x="2296" y="2637"/>
              <a:ext cx="368" cy="328"/>
            </a:xfrm>
            <a:custGeom>
              <a:avLst/>
              <a:gdLst>
                <a:gd name="T0" fmla="*/ 368 w 368"/>
                <a:gd name="T1" fmla="*/ 328 h 328"/>
                <a:gd name="T2" fmla="*/ 0 w 368"/>
                <a:gd name="T3" fmla="*/ 0 h 328"/>
                <a:gd name="T4" fmla="*/ 0 60000 65536"/>
                <a:gd name="T5" fmla="*/ 0 60000 65536"/>
                <a:gd name="T6" fmla="*/ 0 w 368"/>
                <a:gd name="T7" fmla="*/ 0 h 328"/>
                <a:gd name="T8" fmla="*/ 368 w 368"/>
                <a:gd name="T9" fmla="*/ 328 h 3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8" h="328">
                  <a:moveTo>
                    <a:pt x="368" y="328"/>
                  </a:moveTo>
                  <a:cubicBezTo>
                    <a:pt x="198" y="300"/>
                    <a:pt x="0" y="194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2" name="Freeform 20"/>
            <p:cNvSpPr>
              <a:spLocks/>
            </p:cNvSpPr>
            <p:nvPr/>
          </p:nvSpPr>
          <p:spPr bwMode="auto">
            <a:xfrm>
              <a:off x="2880" y="2216"/>
              <a:ext cx="344" cy="333"/>
            </a:xfrm>
            <a:custGeom>
              <a:avLst/>
              <a:gdLst>
                <a:gd name="T0" fmla="*/ 0 w 344"/>
                <a:gd name="T1" fmla="*/ 13 h 333"/>
                <a:gd name="T2" fmla="*/ 104 w 344"/>
                <a:gd name="T3" fmla="*/ 29 h 333"/>
                <a:gd name="T4" fmla="*/ 296 w 344"/>
                <a:gd name="T5" fmla="*/ 189 h 333"/>
                <a:gd name="T6" fmla="*/ 336 w 344"/>
                <a:gd name="T7" fmla="*/ 285 h 333"/>
                <a:gd name="T8" fmla="*/ 344 w 344"/>
                <a:gd name="T9" fmla="*/ 333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4"/>
                <a:gd name="T16" fmla="*/ 0 h 333"/>
                <a:gd name="T17" fmla="*/ 344 w 344"/>
                <a:gd name="T18" fmla="*/ 333 h 3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4" h="333">
                  <a:moveTo>
                    <a:pt x="0" y="13"/>
                  </a:moveTo>
                  <a:cubicBezTo>
                    <a:pt x="39" y="0"/>
                    <a:pt x="65" y="16"/>
                    <a:pt x="104" y="29"/>
                  </a:cubicBezTo>
                  <a:cubicBezTo>
                    <a:pt x="184" y="56"/>
                    <a:pt x="238" y="131"/>
                    <a:pt x="296" y="189"/>
                  </a:cubicBezTo>
                  <a:cubicBezTo>
                    <a:pt x="321" y="214"/>
                    <a:pt x="325" y="253"/>
                    <a:pt x="336" y="285"/>
                  </a:cubicBezTo>
                  <a:cubicBezTo>
                    <a:pt x="341" y="300"/>
                    <a:pt x="344" y="333"/>
                    <a:pt x="344" y="33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3" name="Freeform 21"/>
            <p:cNvSpPr>
              <a:spLocks/>
            </p:cNvSpPr>
            <p:nvPr/>
          </p:nvSpPr>
          <p:spPr bwMode="auto">
            <a:xfrm>
              <a:off x="2992" y="2157"/>
              <a:ext cx="358" cy="400"/>
            </a:xfrm>
            <a:custGeom>
              <a:avLst/>
              <a:gdLst>
                <a:gd name="T0" fmla="*/ 0 w 358"/>
                <a:gd name="T1" fmla="*/ 0 h 400"/>
                <a:gd name="T2" fmla="*/ 168 w 358"/>
                <a:gd name="T3" fmla="*/ 88 h 400"/>
                <a:gd name="T4" fmla="*/ 216 w 358"/>
                <a:gd name="T5" fmla="*/ 112 h 400"/>
                <a:gd name="T6" fmla="*/ 264 w 358"/>
                <a:gd name="T7" fmla="*/ 152 h 400"/>
                <a:gd name="T8" fmla="*/ 336 w 358"/>
                <a:gd name="T9" fmla="*/ 272 h 400"/>
                <a:gd name="T10" fmla="*/ 272 w 358"/>
                <a:gd name="T11" fmla="*/ 400 h 4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8"/>
                <a:gd name="T19" fmla="*/ 0 h 400"/>
                <a:gd name="T20" fmla="*/ 358 w 358"/>
                <a:gd name="T21" fmla="*/ 400 h 4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8" h="400">
                  <a:moveTo>
                    <a:pt x="0" y="0"/>
                  </a:moveTo>
                  <a:cubicBezTo>
                    <a:pt x="54" y="40"/>
                    <a:pt x="109" y="58"/>
                    <a:pt x="168" y="88"/>
                  </a:cubicBezTo>
                  <a:cubicBezTo>
                    <a:pt x="230" y="119"/>
                    <a:pt x="156" y="92"/>
                    <a:pt x="216" y="112"/>
                  </a:cubicBezTo>
                  <a:cubicBezTo>
                    <a:pt x="231" y="127"/>
                    <a:pt x="250" y="136"/>
                    <a:pt x="264" y="152"/>
                  </a:cubicBezTo>
                  <a:cubicBezTo>
                    <a:pt x="297" y="190"/>
                    <a:pt x="309" y="232"/>
                    <a:pt x="336" y="272"/>
                  </a:cubicBezTo>
                  <a:cubicBezTo>
                    <a:pt x="358" y="358"/>
                    <a:pt x="337" y="367"/>
                    <a:pt x="272" y="40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4" name="Freeform 22"/>
            <p:cNvSpPr>
              <a:spLocks/>
            </p:cNvSpPr>
            <p:nvPr/>
          </p:nvSpPr>
          <p:spPr bwMode="auto">
            <a:xfrm>
              <a:off x="3232" y="2205"/>
              <a:ext cx="312" cy="368"/>
            </a:xfrm>
            <a:custGeom>
              <a:avLst/>
              <a:gdLst>
                <a:gd name="T0" fmla="*/ 312 w 312"/>
                <a:gd name="T1" fmla="*/ 0 h 368"/>
                <a:gd name="T2" fmla="*/ 216 w 312"/>
                <a:gd name="T3" fmla="*/ 208 h 368"/>
                <a:gd name="T4" fmla="*/ 168 w 312"/>
                <a:gd name="T5" fmla="*/ 304 h 368"/>
                <a:gd name="T6" fmla="*/ 0 w 312"/>
                <a:gd name="T7" fmla="*/ 368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2"/>
                <a:gd name="T13" fmla="*/ 0 h 368"/>
                <a:gd name="T14" fmla="*/ 312 w 312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2" h="368">
                  <a:moveTo>
                    <a:pt x="312" y="0"/>
                  </a:moveTo>
                  <a:cubicBezTo>
                    <a:pt x="298" y="82"/>
                    <a:pt x="269" y="145"/>
                    <a:pt x="216" y="208"/>
                  </a:cubicBezTo>
                  <a:cubicBezTo>
                    <a:pt x="192" y="236"/>
                    <a:pt x="196" y="279"/>
                    <a:pt x="168" y="304"/>
                  </a:cubicBezTo>
                  <a:cubicBezTo>
                    <a:pt x="130" y="337"/>
                    <a:pt x="49" y="368"/>
                    <a:pt x="0" y="36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5" name="Freeform 23"/>
            <p:cNvSpPr>
              <a:spLocks/>
            </p:cNvSpPr>
            <p:nvPr/>
          </p:nvSpPr>
          <p:spPr bwMode="auto">
            <a:xfrm>
              <a:off x="3224" y="2592"/>
              <a:ext cx="512" cy="181"/>
            </a:xfrm>
            <a:custGeom>
              <a:avLst/>
              <a:gdLst>
                <a:gd name="T0" fmla="*/ 512 w 512"/>
                <a:gd name="T1" fmla="*/ 181 h 181"/>
                <a:gd name="T2" fmla="*/ 408 w 512"/>
                <a:gd name="T3" fmla="*/ 69 h 181"/>
                <a:gd name="T4" fmla="*/ 312 w 512"/>
                <a:gd name="T5" fmla="*/ 29 h 181"/>
                <a:gd name="T6" fmla="*/ 0 w 512"/>
                <a:gd name="T7" fmla="*/ 5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2"/>
                <a:gd name="T13" fmla="*/ 0 h 181"/>
                <a:gd name="T14" fmla="*/ 512 w 512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2" h="181">
                  <a:moveTo>
                    <a:pt x="512" y="181"/>
                  </a:moveTo>
                  <a:cubicBezTo>
                    <a:pt x="475" y="156"/>
                    <a:pt x="452" y="84"/>
                    <a:pt x="408" y="69"/>
                  </a:cubicBezTo>
                  <a:cubicBezTo>
                    <a:pt x="374" y="58"/>
                    <a:pt x="347" y="41"/>
                    <a:pt x="312" y="29"/>
                  </a:cubicBezTo>
                  <a:cubicBezTo>
                    <a:pt x="224" y="0"/>
                    <a:pt x="92" y="5"/>
                    <a:pt x="0" y="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6" name="Freeform 24"/>
            <p:cNvSpPr>
              <a:spLocks/>
            </p:cNvSpPr>
            <p:nvPr/>
          </p:nvSpPr>
          <p:spPr bwMode="auto">
            <a:xfrm>
              <a:off x="3184" y="2612"/>
              <a:ext cx="480" cy="449"/>
            </a:xfrm>
            <a:custGeom>
              <a:avLst/>
              <a:gdLst>
                <a:gd name="T0" fmla="*/ 464 w 480"/>
                <a:gd name="T1" fmla="*/ 449 h 449"/>
                <a:gd name="T2" fmla="*/ 400 w 480"/>
                <a:gd name="T3" fmla="*/ 353 h 449"/>
                <a:gd name="T4" fmla="*/ 160 w 480"/>
                <a:gd name="T5" fmla="*/ 169 h 449"/>
                <a:gd name="T6" fmla="*/ 144 w 480"/>
                <a:gd name="T7" fmla="*/ 105 h 449"/>
                <a:gd name="T8" fmla="*/ 0 w 480"/>
                <a:gd name="T9" fmla="*/ 17 h 449"/>
                <a:gd name="T10" fmla="*/ 32 w 480"/>
                <a:gd name="T11" fmla="*/ 1 h 4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0"/>
                <a:gd name="T19" fmla="*/ 0 h 449"/>
                <a:gd name="T20" fmla="*/ 480 w 480"/>
                <a:gd name="T21" fmla="*/ 449 h 4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0" h="449">
                  <a:moveTo>
                    <a:pt x="464" y="449"/>
                  </a:moveTo>
                  <a:cubicBezTo>
                    <a:pt x="480" y="402"/>
                    <a:pt x="436" y="378"/>
                    <a:pt x="400" y="353"/>
                  </a:cubicBezTo>
                  <a:cubicBezTo>
                    <a:pt x="316" y="294"/>
                    <a:pt x="220" y="259"/>
                    <a:pt x="160" y="169"/>
                  </a:cubicBezTo>
                  <a:cubicBezTo>
                    <a:pt x="159" y="163"/>
                    <a:pt x="151" y="116"/>
                    <a:pt x="144" y="105"/>
                  </a:cubicBezTo>
                  <a:cubicBezTo>
                    <a:pt x="113" y="58"/>
                    <a:pt x="44" y="47"/>
                    <a:pt x="0" y="17"/>
                  </a:cubicBezTo>
                  <a:cubicBezTo>
                    <a:pt x="26" y="0"/>
                    <a:pt x="14" y="1"/>
                    <a:pt x="32" y="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7" name="Freeform 25"/>
            <p:cNvSpPr>
              <a:spLocks/>
            </p:cNvSpPr>
            <p:nvPr/>
          </p:nvSpPr>
          <p:spPr bwMode="auto">
            <a:xfrm>
              <a:off x="2896" y="2597"/>
              <a:ext cx="280" cy="488"/>
            </a:xfrm>
            <a:custGeom>
              <a:avLst/>
              <a:gdLst>
                <a:gd name="T0" fmla="*/ 0 w 280"/>
                <a:gd name="T1" fmla="*/ 488 h 488"/>
                <a:gd name="T2" fmla="*/ 112 w 280"/>
                <a:gd name="T3" fmla="*/ 256 h 488"/>
                <a:gd name="T4" fmla="*/ 112 w 280"/>
                <a:gd name="T5" fmla="*/ 168 h 488"/>
                <a:gd name="T6" fmla="*/ 256 w 280"/>
                <a:gd name="T7" fmla="*/ 40 h 488"/>
                <a:gd name="T8" fmla="*/ 280 w 280"/>
                <a:gd name="T9" fmla="*/ 0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0"/>
                <a:gd name="T16" fmla="*/ 0 h 488"/>
                <a:gd name="T17" fmla="*/ 280 w 280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0" h="488">
                  <a:moveTo>
                    <a:pt x="0" y="488"/>
                  </a:moveTo>
                  <a:cubicBezTo>
                    <a:pt x="74" y="414"/>
                    <a:pt x="99" y="362"/>
                    <a:pt x="112" y="256"/>
                  </a:cubicBezTo>
                  <a:cubicBezTo>
                    <a:pt x="105" y="216"/>
                    <a:pt x="98" y="206"/>
                    <a:pt x="112" y="168"/>
                  </a:cubicBezTo>
                  <a:cubicBezTo>
                    <a:pt x="127" y="127"/>
                    <a:pt x="219" y="65"/>
                    <a:pt x="256" y="40"/>
                  </a:cubicBezTo>
                  <a:cubicBezTo>
                    <a:pt x="275" y="11"/>
                    <a:pt x="268" y="25"/>
                    <a:pt x="28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8" name="Freeform 26"/>
            <p:cNvSpPr>
              <a:spLocks/>
            </p:cNvSpPr>
            <p:nvPr/>
          </p:nvSpPr>
          <p:spPr bwMode="auto">
            <a:xfrm>
              <a:off x="2835" y="2581"/>
              <a:ext cx="341" cy="19"/>
            </a:xfrm>
            <a:custGeom>
              <a:avLst/>
              <a:gdLst>
                <a:gd name="T0" fmla="*/ 37 w 341"/>
                <a:gd name="T1" fmla="*/ 0 h 19"/>
                <a:gd name="T2" fmla="*/ 189 w 341"/>
                <a:gd name="T3" fmla="*/ 0 h 19"/>
                <a:gd name="T4" fmla="*/ 341 w 341"/>
                <a:gd name="T5" fmla="*/ 8 h 19"/>
                <a:gd name="T6" fmla="*/ 0 60000 65536"/>
                <a:gd name="T7" fmla="*/ 0 60000 65536"/>
                <a:gd name="T8" fmla="*/ 0 60000 65536"/>
                <a:gd name="T9" fmla="*/ 0 w 341"/>
                <a:gd name="T10" fmla="*/ 0 h 19"/>
                <a:gd name="T11" fmla="*/ 341 w 341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19">
                  <a:moveTo>
                    <a:pt x="37" y="0"/>
                  </a:moveTo>
                  <a:cubicBezTo>
                    <a:pt x="188" y="19"/>
                    <a:pt x="0" y="0"/>
                    <a:pt x="189" y="0"/>
                  </a:cubicBezTo>
                  <a:cubicBezTo>
                    <a:pt x="240" y="0"/>
                    <a:pt x="290" y="8"/>
                    <a:pt x="341" y="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988" name="Rectangle 2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1989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Attraction bas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Attraction basin</a:t>
            </a:r>
          </a:p>
        </p:txBody>
      </p:sp>
      <p:pic>
        <p:nvPicPr>
          <p:cNvPr id="43011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57"/>
          <a:stretch>
            <a:fillRect/>
          </a:stretch>
        </p:blipFill>
        <p:spPr bwMode="auto">
          <a:xfrm>
            <a:off x="1447800" y="1136650"/>
            <a:ext cx="6324600" cy="549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 clustering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mtClean="0"/>
              <a:t>The mean shift algorithm seeks </a:t>
            </a:r>
            <a:r>
              <a:rPr lang="en-US" i="1" smtClean="0"/>
              <a:t>modes</a:t>
            </a:r>
            <a:r>
              <a:rPr lang="en-US" smtClean="0"/>
              <a:t> of the given set of points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Choose kernel and bandwidth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For each point: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enter a window on that point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ompute the mean of the data in the search window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enter the search window at the new mean location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Repeat (b,c) until convergence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Assign points that lead to nearby modes to the same cluster</a:t>
            </a:r>
          </a:p>
          <a:p>
            <a:pPr marL="533400" indent="-533400"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763000" cy="2590800"/>
          </a:xfrm>
        </p:spPr>
        <p:txBody>
          <a:bodyPr/>
          <a:lstStyle/>
          <a:p>
            <a:pPr marL="533400" indent="-533400" eaLnBrk="1" hangingPunct="1"/>
            <a:r>
              <a:rPr lang="en-US" sz="2000" dirty="0" smtClean="0"/>
              <a:t>Compute features for each pixel (color, gradients, texture, </a:t>
            </a:r>
            <a:r>
              <a:rPr lang="en-US" sz="2000" dirty="0" err="1" smtClean="0"/>
              <a:t>etc</a:t>
            </a:r>
            <a:r>
              <a:rPr lang="en-US" sz="2000" dirty="0" smtClean="0"/>
              <a:t>); also store each pixel’s position</a:t>
            </a:r>
          </a:p>
          <a:p>
            <a:pPr marL="533400" indent="-533400" eaLnBrk="1" hangingPunct="1"/>
            <a:r>
              <a:rPr lang="en-US" sz="2000" dirty="0" smtClean="0"/>
              <a:t>Set kernel size for features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f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and position K</a:t>
            </a:r>
            <a:r>
              <a:rPr lang="en-US" sz="2000" baseline="-25000" dirty="0" smtClean="0"/>
              <a:t>s</a:t>
            </a:r>
            <a:endParaRPr lang="en-US" sz="2000" dirty="0" smtClean="0"/>
          </a:p>
          <a:p>
            <a:pPr marL="533400" indent="-533400" eaLnBrk="1" hangingPunct="1"/>
            <a:r>
              <a:rPr lang="en-US" sz="2000" dirty="0" smtClean="0"/>
              <a:t>Initialize windows at individual pixel locations</a:t>
            </a:r>
          </a:p>
          <a:p>
            <a:pPr marL="533400" indent="-533400" eaLnBrk="1" hangingPunct="1"/>
            <a:r>
              <a:rPr lang="en-US" sz="2000" dirty="0" smtClean="0"/>
              <a:t>Perform mean shift for each window until convergence</a:t>
            </a:r>
          </a:p>
          <a:p>
            <a:pPr marL="533400" indent="-533400" eaLnBrk="1" hangingPunct="1"/>
            <a:r>
              <a:rPr lang="en-US" sz="2000" dirty="0" smtClean="0"/>
              <a:t>Merge modes that are within width of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f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and K</a:t>
            </a:r>
            <a:r>
              <a:rPr lang="en-US" sz="2000" baseline="-25000" dirty="0" smtClean="0"/>
              <a:t>s</a:t>
            </a:r>
            <a:endParaRPr lang="en-US" sz="2000" dirty="0" smtClean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Segmentation by Mean Shift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276600"/>
            <a:ext cx="41148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negoiu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950" y="3752850"/>
            <a:ext cx="372745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3" descr="campu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177925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 descr="campus_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1143000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negoi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3752850"/>
            <a:ext cx="3729038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914400" y="6324600"/>
            <a:ext cx="716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http://www.caip.rutgers.edu/~comanici/MSPAMI/msPamiResults.html</a:t>
            </a:r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title"/>
          </p:nvPr>
        </p:nvSpPr>
        <p:spPr>
          <a:xfrm>
            <a:off x="8382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an shift segmentation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4710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0"/>
            <a:ext cx="75438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304800" y="6248400"/>
            <a:ext cx="853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>
                <a:hlinkClick r:id="rId4"/>
              </a:rPr>
              <a:t>http://www.caip.rutgers.edu/~comanici/MSPAMI/msPamiResults.html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-shift: other issue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Speedup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ned estimation – replace points within some “bin” by point at center with mas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ast search of neighbors – e.g., k-d tree or approximate N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Update all windows in each iteration (faster convergence)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Other trick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Use </a:t>
            </a:r>
            <a:r>
              <a:rPr lang="en-US" dirty="0" err="1" smtClean="0"/>
              <a:t>kNN</a:t>
            </a:r>
            <a:r>
              <a:rPr lang="en-US" dirty="0" smtClean="0"/>
              <a:t> to determine window sizes adaptively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Lots of theoretical support</a:t>
            </a:r>
          </a:p>
          <a:p>
            <a:pPr lvl="1">
              <a:buFont typeface="Arial" pitchFamily="34" charset="0"/>
              <a:buNone/>
              <a:defRPr/>
            </a:pPr>
            <a:r>
              <a:rPr lang="en-US" dirty="0" smtClean="0">
                <a:cs typeface="Arial" pitchFamily="34" charset="0"/>
              </a:rPr>
              <a:t>	</a:t>
            </a:r>
            <a:r>
              <a:rPr lang="en-US" sz="2400" dirty="0" smtClean="0">
                <a:cs typeface="Arial" pitchFamily="34" charset="0"/>
              </a:rPr>
              <a:t>D. </a:t>
            </a:r>
            <a:r>
              <a:rPr lang="en-US" sz="2400" dirty="0" err="1" smtClean="0">
                <a:cs typeface="Arial" pitchFamily="34" charset="0"/>
              </a:rPr>
              <a:t>Comaniciu</a:t>
            </a:r>
            <a:r>
              <a:rPr lang="en-US" sz="2400" dirty="0" smtClean="0">
                <a:cs typeface="Arial" pitchFamily="34" charset="0"/>
              </a:rPr>
              <a:t> and P. Meer, Mean Shift: A Robust Approach toward Feature Space Analysis, PAMI 2002. 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>
              <a:cs typeface="Arial" pitchFamily="34" charset="0"/>
            </a:endParaRP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ing mean-shift for HW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Goal is to understand the basics of how mean-shift works</a:t>
            </a:r>
          </a:p>
          <a:p>
            <a:pPr lvl="1"/>
            <a:r>
              <a:rPr lang="en-US" dirty="0" smtClean="0"/>
              <a:t>Just get something working that has the right behavior qualitatively</a:t>
            </a:r>
          </a:p>
          <a:p>
            <a:pPr lvl="1"/>
            <a:r>
              <a:rPr lang="en-US" dirty="0" smtClean="0"/>
              <a:t>Don’t worry about speed</a:t>
            </a:r>
          </a:p>
          <a:p>
            <a:r>
              <a:rPr lang="en-US" dirty="0" smtClean="0"/>
              <a:t>Simplifications</a:t>
            </a:r>
          </a:p>
          <a:p>
            <a:pPr lvl="1"/>
            <a:r>
              <a:rPr lang="en-US" dirty="0" smtClean="0"/>
              <a:t>Work with very small images (120x80)</a:t>
            </a:r>
          </a:p>
          <a:p>
            <a:pPr lvl="1"/>
            <a:r>
              <a:rPr lang="en-US" dirty="0" smtClean="0"/>
              <a:t>Use a uniform kernel (compute the mean of color, position within some neighborhood given by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f</a:t>
            </a:r>
            <a:r>
              <a:rPr lang="en-US" dirty="0" smtClean="0"/>
              <a:t> and K</a:t>
            </a:r>
            <a:r>
              <a:rPr lang="en-US" baseline="-25000" dirty="0" smtClean="0"/>
              <a:t>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an use a heuristic for merging similar modes</a:t>
            </a:r>
          </a:p>
        </p:txBody>
      </p:sp>
    </p:spTree>
    <p:extLst>
      <p:ext uri="{BB962C8B-B14F-4D97-AF65-F5344CB8AC3E}">
        <p14:creationId xmlns:p14="http://schemas.microsoft.com/office/powerpoint/2010/main" val="4917680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an shift pros and con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772400" cy="5105400"/>
          </a:xfrm>
        </p:spPr>
        <p:txBody>
          <a:bodyPr>
            <a:normAutofit fontScale="85000" lnSpcReduction="20000"/>
          </a:bodyPr>
          <a:lstStyle/>
          <a:p>
            <a:pPr eaLnBrk="1" hangingPunct="1"/>
            <a:r>
              <a:rPr lang="en-US" sz="2800" dirty="0" smtClean="0"/>
              <a:t>Pros</a:t>
            </a:r>
          </a:p>
          <a:p>
            <a:pPr lvl="1" eaLnBrk="1" hangingPunct="1"/>
            <a:r>
              <a:rPr lang="en-US" sz="2400" dirty="0" smtClean="0"/>
              <a:t>Good general-purpose segmentation</a:t>
            </a:r>
          </a:p>
          <a:p>
            <a:pPr lvl="1" eaLnBrk="1" hangingPunct="1"/>
            <a:r>
              <a:rPr lang="en-US" sz="2400" dirty="0" smtClean="0"/>
              <a:t>Flexible in number and shape of regions</a:t>
            </a:r>
          </a:p>
          <a:p>
            <a:pPr lvl="1" eaLnBrk="1" hangingPunct="1"/>
            <a:r>
              <a:rPr lang="en-US" sz="2400" dirty="0" smtClean="0"/>
              <a:t>Robust to </a:t>
            </a:r>
            <a:r>
              <a:rPr lang="en-US" sz="2400" dirty="0" smtClean="0"/>
              <a:t>outliers</a:t>
            </a:r>
          </a:p>
          <a:p>
            <a:pPr lvl="1" eaLnBrk="1" hangingPunct="1"/>
            <a:r>
              <a:rPr lang="en-US" sz="2400" dirty="0" smtClean="0"/>
              <a:t>General mode-finding algorithm (useful for other problems such as finding most common surface </a:t>
            </a:r>
            <a:r>
              <a:rPr lang="en-US" sz="2400" dirty="0" err="1" smtClean="0"/>
              <a:t>normals</a:t>
            </a:r>
            <a:r>
              <a:rPr lang="en-US" sz="2400" dirty="0" smtClean="0"/>
              <a:t>)</a:t>
            </a:r>
            <a:endParaRPr lang="en-US" sz="2400" dirty="0" smtClean="0"/>
          </a:p>
          <a:p>
            <a:pPr eaLnBrk="1" hangingPunct="1"/>
            <a:r>
              <a:rPr lang="en-US" sz="2800" dirty="0" smtClean="0"/>
              <a:t>Cons</a:t>
            </a:r>
          </a:p>
          <a:p>
            <a:pPr lvl="1" eaLnBrk="1" hangingPunct="1"/>
            <a:r>
              <a:rPr lang="en-US" sz="2400" dirty="0" smtClean="0"/>
              <a:t>Have to choose kernel size in advance</a:t>
            </a:r>
          </a:p>
          <a:p>
            <a:pPr lvl="1" eaLnBrk="1" hangingPunct="1"/>
            <a:r>
              <a:rPr lang="en-US" sz="2400" dirty="0" smtClean="0"/>
              <a:t>Not suitable for high-dimensional features</a:t>
            </a:r>
          </a:p>
          <a:p>
            <a:pPr eaLnBrk="1" hangingPunct="1"/>
            <a:r>
              <a:rPr lang="en-US" sz="2800" dirty="0" smtClean="0"/>
              <a:t>When to use it</a:t>
            </a:r>
          </a:p>
          <a:p>
            <a:pPr lvl="1" eaLnBrk="1" hangingPunct="1"/>
            <a:r>
              <a:rPr lang="en-US" sz="2400" dirty="0" smtClean="0"/>
              <a:t>Oversegmentation</a:t>
            </a:r>
          </a:p>
          <a:p>
            <a:pPr lvl="1" eaLnBrk="1" hangingPunct="1"/>
            <a:r>
              <a:rPr lang="en-US" sz="2400" dirty="0" smtClean="0"/>
              <a:t>Multiple segmentations</a:t>
            </a:r>
          </a:p>
          <a:p>
            <a:pPr lvl="1" eaLnBrk="1" hangingPunct="1"/>
            <a:r>
              <a:rPr lang="en-US" sz="2400" dirty="0" smtClean="0"/>
              <a:t>Tracking, clustering, filtering applications</a:t>
            </a:r>
          </a:p>
          <a:p>
            <a:pPr lvl="2" eaLnBrk="1" hangingPunct="1"/>
            <a:r>
              <a:rPr lang="en-US" sz="2000" dirty="0"/>
              <a:t>D. </a:t>
            </a:r>
            <a:r>
              <a:rPr lang="en-US" sz="2000" dirty="0" err="1"/>
              <a:t>Comaniciu</a:t>
            </a:r>
            <a:r>
              <a:rPr lang="en-US" sz="2000" dirty="0"/>
              <a:t>, V. Ramesh, P. Meer: </a:t>
            </a:r>
            <a:r>
              <a:rPr lang="en-US" sz="2000" i="1" dirty="0">
                <a:hlinkClick r:id="rId3"/>
              </a:rPr>
              <a:t>Real-Time Tracking of Non-Rigid Objects using Mean Shift</a:t>
            </a:r>
            <a:r>
              <a:rPr lang="en-US" sz="2000" dirty="0"/>
              <a:t>, </a:t>
            </a:r>
            <a:r>
              <a:rPr lang="en-US" sz="2000" i="1" dirty="0" smtClean="0"/>
              <a:t>Best Paper Award</a:t>
            </a:r>
            <a:r>
              <a:rPr lang="en-US" sz="2000" dirty="0" smtClean="0"/>
              <a:t>, </a:t>
            </a:r>
            <a:r>
              <a:rPr lang="en-US" sz="2000" dirty="0"/>
              <a:t>IEEE Conf. Computer Vision and Pattern Recognition (CVPR'00), Hilton Head Island, South Carolina, Vol. 2, 142-149, 2000 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-shift </a:t>
            </a:r>
            <a:r>
              <a:rPr lang="en-US" dirty="0" smtClean="0"/>
              <a:t>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Nicely written mean-shift explanation (with math)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600" dirty="0" smtClean="0">
                <a:hlinkClick r:id="rId2"/>
              </a:rPr>
              <a:t>http://saravananthirumuruganathan.wordpress.com/2010/04/01/introduction-to-mean-shift-algorithm/</a:t>
            </a:r>
            <a:endParaRPr lang="en-US" sz="1600" dirty="0" smtClean="0"/>
          </a:p>
          <a:p>
            <a:pPr lvl="1">
              <a:buFont typeface="Arial" pitchFamily="34" charset="0"/>
              <a:buChar char="•"/>
              <a:defRPr/>
            </a:pPr>
            <a:r>
              <a:rPr lang="en-US" sz="2400" dirty="0" smtClean="0"/>
              <a:t>Includes .m code for mean-shift </a:t>
            </a:r>
            <a:r>
              <a:rPr lang="en-US" sz="2400" dirty="0" smtClean="0"/>
              <a:t>clustering</a:t>
            </a:r>
          </a:p>
          <a:p>
            <a:pPr marL="457200" lvl="1" indent="0">
              <a:buNone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Mean-shift paper by </a:t>
            </a:r>
            <a:r>
              <a:rPr lang="en-US" dirty="0" err="1" smtClean="0"/>
              <a:t>Comaniciu</a:t>
            </a:r>
            <a:r>
              <a:rPr lang="en-US" dirty="0" smtClean="0"/>
              <a:t> and Meer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000" dirty="0" smtClean="0">
                <a:hlinkClick r:id="rId3"/>
              </a:rPr>
              <a:t>http://www.caip.rutgers.edu/~comanici/Papers/MsRobustApproach.pdf</a:t>
            </a:r>
            <a:endParaRPr lang="en-US" sz="2000" dirty="0" smtClean="0"/>
          </a:p>
          <a:p>
            <a:pPr>
              <a:buFont typeface="Arial" pitchFamily="34" charset="0"/>
              <a:buNone/>
              <a:defRPr/>
            </a:pPr>
            <a:endParaRPr lang="en-US" sz="2000" dirty="0" smtClean="0"/>
          </a:p>
          <a:p>
            <a:pPr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Adaptive mean shift in higher dimensions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400" i="1" dirty="0" smtClean="0">
                <a:hlinkClick r:id="rId4"/>
              </a:rPr>
              <a:t>http://mis.hevra.haifa.ac.il/~ishimshoni/papers/chap9.pdf</a:t>
            </a:r>
            <a:endParaRPr lang="en-US" sz="2400" i="1" dirty="0" smtClean="0"/>
          </a:p>
          <a:p>
            <a:pPr>
              <a:buFont typeface="Arial" pitchFamily="34" charset="0"/>
              <a:buNone/>
              <a:defRPr/>
            </a:pPr>
            <a:endParaRPr lang="en-US" sz="2400" i="1" dirty="0" smtClean="0"/>
          </a:p>
          <a:p>
            <a:pPr>
              <a:buFont typeface="Arial" pitchFamily="34" charset="0"/>
              <a:buChar char="•"/>
              <a:defRPr/>
            </a:pPr>
            <a:endParaRPr lang="en-US" sz="2800" dirty="0" smtClean="0"/>
          </a:p>
          <a:p>
            <a:pPr>
              <a:buFont typeface="Arial" pitchFamily="34" charset="0"/>
              <a:buNone/>
              <a:defRPr/>
            </a:pPr>
            <a:endParaRPr lang="en-US" sz="1400" dirty="0" smtClean="0"/>
          </a:p>
          <a:p>
            <a:pPr>
              <a:buFont typeface="Arial" pitchFamily="34" charset="0"/>
              <a:buNone/>
              <a:defRPr/>
            </a:pPr>
            <a:endParaRPr lang="en-US" sz="2800" i="1" dirty="0" smtClean="0"/>
          </a:p>
          <a:p>
            <a:pPr>
              <a:buFont typeface="Arial" pitchFamily="34" charset="0"/>
              <a:buNone/>
              <a:defRPr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3502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12"/>
          <p:cNvGrpSpPr>
            <a:grpSpLocks/>
          </p:cNvGrpSpPr>
          <p:nvPr/>
        </p:nvGrpSpPr>
        <p:grpSpPr bwMode="auto">
          <a:xfrm>
            <a:off x="3505200" y="914400"/>
            <a:ext cx="5410200" cy="5518150"/>
            <a:chOff x="3352800" y="1143000"/>
            <a:chExt cx="5410200" cy="5518150"/>
          </a:xfrm>
        </p:grpSpPr>
        <p:pic>
          <p:nvPicPr>
            <p:cNvPr id="1229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143000"/>
              <a:ext cx="5410200" cy="4938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0" name="Text Box 4"/>
            <p:cNvSpPr txBox="1">
              <a:spLocks noChangeArrowheads="1"/>
            </p:cNvSpPr>
            <p:nvPr/>
          </p:nvSpPr>
          <p:spPr bwMode="auto">
            <a:xfrm>
              <a:off x="5029200" y="6324600"/>
              <a:ext cx="23526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000000"/>
                  </a:solidFill>
                  <a:cs typeface="Arial" charset="0"/>
                </a:rPr>
                <a:t>The Muller-Lyer illusion</a:t>
              </a:r>
            </a:p>
          </p:txBody>
        </p:sp>
      </p:grpSp>
      <p:sp>
        <p:nvSpPr>
          <p:cNvPr id="12291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/>
              <a:t>Gestaltism</a:t>
            </a:r>
          </a:p>
        </p:txBody>
      </p:sp>
      <p:cxnSp>
        <p:nvCxnSpPr>
          <p:cNvPr id="14" name="Straight Connector 13"/>
          <p:cNvCxnSpPr/>
          <p:nvPr/>
        </p:nvCxnSpPr>
        <p:spPr>
          <a:xfrm rot="5400000" flipH="1" flipV="1">
            <a:off x="2514600" y="3886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V="1">
            <a:off x="1219200" y="4267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381000" y="3886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6200000" flipV="1">
            <a:off x="1447800" y="3886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04800" y="3581400"/>
            <a:ext cx="30480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ight Arrow 18"/>
          <p:cNvSpPr/>
          <p:nvPr/>
        </p:nvSpPr>
        <p:spPr>
          <a:xfrm rot="19488811">
            <a:off x="3444875" y="3143250"/>
            <a:ext cx="420688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ight Arrow 19"/>
          <p:cNvSpPr/>
          <p:nvPr/>
        </p:nvSpPr>
        <p:spPr>
          <a:xfrm rot="2098211">
            <a:off x="3446463" y="4064000"/>
            <a:ext cx="414337" cy="1936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uperpixel</a:t>
            </a:r>
            <a:r>
              <a:rPr lang="en-US" dirty="0" smtClean="0"/>
              <a:t>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oal is to divide the image into a large number of regions, such that each regions lie within object boundarie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Examples</a:t>
            </a:r>
          </a:p>
          <a:p>
            <a:pPr lvl="1"/>
            <a:r>
              <a:rPr lang="en-US" dirty="0" smtClean="0"/>
              <a:t>Watershed</a:t>
            </a:r>
          </a:p>
          <a:p>
            <a:pPr lvl="1"/>
            <a:r>
              <a:rPr lang="en-US" dirty="0" err="1" smtClean="0"/>
              <a:t>Felzenszwalb</a:t>
            </a:r>
            <a:r>
              <a:rPr lang="en-US" dirty="0" smtClean="0"/>
              <a:t> and </a:t>
            </a:r>
            <a:r>
              <a:rPr lang="en-US" dirty="0" err="1" smtClean="0"/>
              <a:t>Huttenlocher</a:t>
            </a:r>
            <a:r>
              <a:rPr lang="en-US" dirty="0" smtClean="0"/>
              <a:t> graph-based</a:t>
            </a:r>
          </a:p>
          <a:p>
            <a:pPr lvl="1"/>
            <a:r>
              <a:rPr lang="en-US" dirty="0" err="1" smtClean="0"/>
              <a:t>Turbopixels</a:t>
            </a:r>
            <a:endParaRPr lang="en-US" dirty="0" smtClean="0"/>
          </a:p>
          <a:p>
            <a:pPr lvl="1"/>
            <a:r>
              <a:rPr lang="en-US" dirty="0" smtClean="0"/>
              <a:t>SLIC</a:t>
            </a:r>
          </a:p>
        </p:txBody>
      </p:sp>
    </p:spTree>
    <p:extLst>
      <p:ext uri="{BB962C8B-B14F-4D97-AF65-F5344CB8AC3E}">
        <p14:creationId xmlns:p14="http://schemas.microsoft.com/office/powerpoint/2010/main" val="332411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algorithm</a:t>
            </a:r>
          </a:p>
        </p:txBody>
      </p:sp>
      <p:pic>
        <p:nvPicPr>
          <p:cNvPr id="501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219200"/>
            <a:ext cx="3433763" cy="475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segmentation</a:t>
            </a:r>
          </a:p>
        </p:txBody>
      </p:sp>
      <p:pic>
        <p:nvPicPr>
          <p:cNvPr id="51203" name="Picture 2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562" y="1066800"/>
            <a:ext cx="3017837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3" descr="C:\Documents and Settings\Derek Hoiem\My Documents\Classes\Spring10 - Computer Vision\figs\7\lena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1066800"/>
            <a:ext cx="3017838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4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562" y="1066800"/>
            <a:ext cx="3017837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TextBox 6"/>
          <p:cNvSpPr txBox="1">
            <a:spLocks noChangeArrowheads="1"/>
          </p:cNvSpPr>
          <p:nvPr/>
        </p:nvSpPr>
        <p:spPr bwMode="auto">
          <a:xfrm>
            <a:off x="1219199" y="4114800"/>
            <a:ext cx="825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mage</a:t>
            </a:r>
          </a:p>
        </p:txBody>
      </p:sp>
      <p:sp>
        <p:nvSpPr>
          <p:cNvPr id="51207" name="TextBox 7"/>
          <p:cNvSpPr txBox="1">
            <a:spLocks noChangeArrowheads="1"/>
          </p:cNvSpPr>
          <p:nvPr/>
        </p:nvSpPr>
        <p:spPr bwMode="auto">
          <a:xfrm>
            <a:off x="4267199" y="4114800"/>
            <a:ext cx="1069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Gradient</a:t>
            </a:r>
          </a:p>
        </p:txBody>
      </p:sp>
      <p:sp>
        <p:nvSpPr>
          <p:cNvPr id="51208" name="TextBox 8"/>
          <p:cNvSpPr txBox="1">
            <a:spLocks noChangeArrowheads="1"/>
          </p:cNvSpPr>
          <p:nvPr/>
        </p:nvSpPr>
        <p:spPr bwMode="auto">
          <a:xfrm>
            <a:off x="6659562" y="4038600"/>
            <a:ext cx="2560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Watershed boundaries</a:t>
            </a:r>
          </a:p>
        </p:txBody>
      </p:sp>
      <p:pic>
        <p:nvPicPr>
          <p:cNvPr id="51210" name="Picture 1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00" t="15057" r="27680" b="41465"/>
          <a:stretch/>
        </p:blipFill>
        <p:spPr bwMode="auto">
          <a:xfrm>
            <a:off x="3604260" y="4484688"/>
            <a:ext cx="2395852" cy="2370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yer’s watershed segmentation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Choose local minima as region seeds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Add neighbors to priority queue, sorted by value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Take top priority pixel from queue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If all labeled neighbors have same label, assign that label to pixel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Add all non-marked neighbors to queue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Repeat step 3 until finished (all remaining pixels in queue are on the boundary)</a:t>
            </a:r>
          </a:p>
        </p:txBody>
      </p:sp>
      <p:sp>
        <p:nvSpPr>
          <p:cNvPr id="52228" name="TextBox 10"/>
          <p:cNvSpPr txBox="1">
            <a:spLocks noChangeArrowheads="1"/>
          </p:cNvSpPr>
          <p:nvPr/>
        </p:nvSpPr>
        <p:spPr bwMode="auto">
          <a:xfrm>
            <a:off x="7332663" y="6396038"/>
            <a:ext cx="1811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Meyer 1991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447800" y="6096000"/>
            <a:ext cx="5535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Matlab: seg = watershed(bnd_im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5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4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ple trick</a:t>
            </a:r>
          </a:p>
        </p:txBody>
      </p:sp>
      <p:sp>
        <p:nvSpPr>
          <p:cNvPr id="532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Use Gaussian or median filter to reduce number of regions</a:t>
            </a:r>
          </a:p>
        </p:txBody>
      </p:sp>
      <p:pic>
        <p:nvPicPr>
          <p:cNvPr id="103426" name="Picture 2" descr="C:\Documents and Settings\Derek Hoiem\My Documents\Classes\Spring10 - Computer Vision\figs\8\lena_grad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 descr="C:\Documents and Settings\Derek Hoiem\My Documents\Classes\Spring10 - Computer Vision\figs\8\lena_watershed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us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e as a starting point for hierarchical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err="1" smtClean="0"/>
              <a:t>Ultrametric</a:t>
            </a:r>
            <a:r>
              <a:rPr lang="en-US" dirty="0" smtClean="0"/>
              <a:t> contour map (</a:t>
            </a:r>
            <a:r>
              <a:rPr lang="en-US" dirty="0" err="1" smtClean="0"/>
              <a:t>Arbelaez</a:t>
            </a:r>
            <a:r>
              <a:rPr lang="en-US" dirty="0" smtClean="0"/>
              <a:t> 2006)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Works with any soft boundarie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err="1" smtClean="0"/>
              <a:t>Pb</a:t>
            </a:r>
            <a:r>
              <a:rPr lang="en-US" dirty="0" smtClean="0"/>
              <a:t> (w/o non-max suppression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Canny </a:t>
            </a:r>
            <a:r>
              <a:rPr lang="en-US" dirty="0"/>
              <a:t>(w/o non-max suppression</a:t>
            </a:r>
            <a:r>
              <a:rPr lang="en-US" dirty="0" smtClean="0"/>
              <a:t>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Etc.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ast (&lt; 1 sec for 512x512 image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Preserves boundarie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C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Only as good as the soft </a:t>
            </a:r>
            <a:r>
              <a:rPr lang="en-US" dirty="0" smtClean="0"/>
              <a:t>boundaries (which may be slow to compute)</a:t>
            </a: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Not easy to get variety of regions for multiple segmentations</a:t>
            </a:r>
          </a:p>
          <a:p>
            <a:pPr marL="457200" lvl="1" indent="0">
              <a:buNone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Good </a:t>
            </a:r>
            <a:r>
              <a:rPr lang="en-US" dirty="0" smtClean="0"/>
              <a:t>algorithm for </a:t>
            </a:r>
            <a:r>
              <a:rPr lang="en-US" dirty="0" err="1" smtClean="0"/>
              <a:t>superpixels</a:t>
            </a:r>
            <a:r>
              <a:rPr lang="en-US" dirty="0" smtClean="0"/>
              <a:t>, hierarchical </a:t>
            </a:r>
            <a:r>
              <a:rPr lang="en-US" dirty="0" smtClean="0"/>
              <a:t>seg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elzenszwalb and </a:t>
            </a:r>
            <a:r>
              <a:rPr lang="en-US" dirty="0" err="1" smtClean="0"/>
              <a:t>Huttenlocher</a:t>
            </a:r>
            <a:r>
              <a:rPr lang="en-US" dirty="0" smtClean="0"/>
              <a:t>: Graph-Based Segmentation</a:t>
            </a:r>
            <a:endParaRPr lang="en-US" dirty="0"/>
          </a:p>
        </p:txBody>
      </p:sp>
      <p:pic>
        <p:nvPicPr>
          <p:cNvPr id="106498" name="Picture 2" descr="http://www.cs.brown.edu/~pff/segment/beach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0" name="Picture 4" descr="http://www.cs.brown.edu/~pff/segment/beach-se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2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2" name="Picture 6" descr="http://www.cs.brown.edu/~pff/segment/grain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990344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4" name="Picture 8" descr="http://www.cs.brown.edu/~pff/segment/grain-seg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645" y="4038600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6012" y="5033772"/>
            <a:ext cx="497443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Good for thin regions</a:t>
            </a:r>
          </a:p>
          <a:p>
            <a:r>
              <a:rPr lang="en-US" dirty="0" smtClean="0"/>
              <a:t>+ Fast</a:t>
            </a:r>
          </a:p>
          <a:p>
            <a:r>
              <a:rPr lang="en-US" dirty="0" smtClean="0"/>
              <a:t>+ Easy to control coarseness of segmentations</a:t>
            </a:r>
          </a:p>
          <a:p>
            <a:r>
              <a:rPr lang="en-US" dirty="0" smtClean="0"/>
              <a:t>+ Can include both large and small regions</a:t>
            </a:r>
          </a:p>
          <a:p>
            <a:r>
              <a:rPr lang="en-US" dirty="0"/>
              <a:t> </a:t>
            </a:r>
            <a:r>
              <a:rPr lang="en-US" dirty="0" smtClean="0"/>
              <a:t>- Often creates regions with strange shapes</a:t>
            </a:r>
          </a:p>
          <a:p>
            <a:r>
              <a:rPr lang="en-US" dirty="0" smtClean="0"/>
              <a:t> - Sometimes makes very large error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65632" y="1295168"/>
            <a:ext cx="63611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/>
            <a:r>
              <a:rPr lang="en-US" sz="2400" dirty="0" smtClean="0">
                <a:hlinkClick r:id="rId6"/>
              </a:rPr>
              <a:t>http://www.cs.brown.edu/~pff/segment/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751428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bo Pixels: </a:t>
            </a:r>
            <a:r>
              <a:rPr lang="en-US" dirty="0" err="1" smtClean="0"/>
              <a:t>Levinstein</a:t>
            </a:r>
            <a:r>
              <a:rPr lang="en-US" dirty="0" smtClean="0"/>
              <a:t> et al. 2009</a:t>
            </a:r>
            <a:endParaRPr lang="en-US" dirty="0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385" y="1905000"/>
            <a:ext cx="6985864" cy="4672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66800" y="762000"/>
            <a:ext cx="6539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3"/>
              </a:rPr>
              <a:t>http://www.cs.toronto.edu/~kyros/pubs/09.pami.turbopixels.pdf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371910"/>
            <a:ext cx="8383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ies to preserve boundaries like watershed but to produce more regular reg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0103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IC   </a:t>
            </a:r>
            <a:r>
              <a:rPr lang="en-US" sz="2400" dirty="0" smtClean="0"/>
              <a:t>(</a:t>
            </a:r>
            <a:r>
              <a:rPr lang="en-US" sz="2400" dirty="0" err="1" smtClean="0"/>
              <a:t>Achanta</a:t>
            </a:r>
            <a:r>
              <a:rPr lang="en-US" sz="2400" dirty="0" smtClean="0"/>
              <a:t> et al. PAMI 201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455975"/>
            <a:ext cx="5029201" cy="5630625"/>
          </a:xfrm>
        </p:spPr>
        <p:txBody>
          <a:bodyPr>
            <a:normAutofit fontScale="850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itialize cluster centers on pixel grid in steps S</a:t>
            </a:r>
          </a:p>
          <a:p>
            <a:pPr marL="400050" lvl="1" indent="0">
              <a:buNone/>
            </a:pPr>
            <a:r>
              <a:rPr lang="en-US" dirty="0" smtClean="0"/>
              <a:t>- Features: Lab color, x-y posi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ove centers to position in 3x3 window with smallest gradi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are each pixel to cluster center within 2S pixel distance and assign to neares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Recompute</a:t>
            </a:r>
            <a:r>
              <a:rPr lang="en-US" dirty="0" smtClean="0"/>
              <a:t> cluster centers as mean color/position of pixels belonging to each clust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top when residual error is small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71408" y="805934"/>
            <a:ext cx="7601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2"/>
              </a:rPr>
              <a:t>http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infoscience.epfl.ch/record/177415/files/Superpixel_PAMI2011-2.pdf</a:t>
            </a:r>
            <a:endParaRPr lang="en-US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7476" y="1371600"/>
            <a:ext cx="3347129" cy="247673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38800" y="4724400"/>
            <a:ext cx="331372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Fast 0.36s for 320x240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Regular </a:t>
            </a:r>
            <a:r>
              <a:rPr lang="en-US" dirty="0" err="1" smtClean="0"/>
              <a:t>superpixels</a:t>
            </a:r>
            <a:endParaRPr lang="en-US" dirty="0" smtClean="0"/>
          </a:p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</a:t>
            </a:r>
            <a:r>
              <a:rPr lang="en-US" dirty="0" err="1" smtClean="0"/>
              <a:t>Superpixels</a:t>
            </a:r>
            <a:r>
              <a:rPr lang="en-US" dirty="0" smtClean="0"/>
              <a:t> fit boundaries</a:t>
            </a:r>
          </a:p>
          <a:p>
            <a:r>
              <a:rPr lang="en-US" dirty="0" smtClean="0"/>
              <a:t>-  May miss thin objects</a:t>
            </a:r>
          </a:p>
          <a:p>
            <a:r>
              <a:rPr lang="en-US" dirty="0" smtClean="0"/>
              <a:t>-  Large number of </a:t>
            </a:r>
            <a:r>
              <a:rPr lang="en-US" dirty="0" err="1" smtClean="0"/>
              <a:t>superpix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827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We perceive the interpretation, not the sens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514600" y="2209800"/>
            <a:ext cx="3352800" cy="1588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5867400" y="1981200"/>
            <a:ext cx="304800" cy="228600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6200000" flipV="1">
            <a:off x="2224088" y="1905000"/>
            <a:ext cx="304800" cy="304800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438400" y="5791200"/>
            <a:ext cx="335280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2400300" y="55245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 flipV="1">
            <a:off x="5524500" y="55245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1524001" y="3200400"/>
            <a:ext cx="1981200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867400" y="4191000"/>
            <a:ext cx="2895600" cy="2057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4877594" y="3199606"/>
            <a:ext cx="1981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514600" y="4191000"/>
            <a:ext cx="335280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228600" y="4191000"/>
            <a:ext cx="2286000" cy="1600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 flipH="1" flipV="1">
            <a:off x="2293143" y="4945857"/>
            <a:ext cx="976313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0800000">
            <a:off x="3124200" y="4800600"/>
            <a:ext cx="1905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16200000" flipH="1">
            <a:off x="4923632" y="4906168"/>
            <a:ext cx="958850" cy="747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0800000" flipV="1">
            <a:off x="2209800" y="41910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0800000">
            <a:off x="5867400" y="41910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ices in segmentation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Oversegmentation</a:t>
            </a:r>
          </a:p>
          <a:p>
            <a:pPr lvl="1"/>
            <a:r>
              <a:rPr lang="en-US" dirty="0" smtClean="0"/>
              <a:t>Watershed + </a:t>
            </a:r>
            <a:r>
              <a:rPr lang="en-US" dirty="0" err="1" smtClean="0"/>
              <a:t>Pb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 my favorite</a:t>
            </a:r>
            <a:endParaRPr lang="en-US" dirty="0" smtClean="0"/>
          </a:p>
          <a:p>
            <a:pPr lvl="1"/>
            <a:r>
              <a:rPr lang="en-US" dirty="0" smtClean="0"/>
              <a:t>Felzenszwalb and </a:t>
            </a:r>
            <a:r>
              <a:rPr lang="en-US" dirty="0" err="1" smtClean="0"/>
              <a:t>Huttenlocher</a:t>
            </a:r>
            <a:r>
              <a:rPr lang="en-US" dirty="0" smtClean="0"/>
              <a:t> 2004 </a:t>
            </a:r>
            <a:r>
              <a:rPr lang="en-US" dirty="0">
                <a:sym typeface="Wingdings" pitchFamily="2" charset="2"/>
              </a:rPr>
              <a:t> my </a:t>
            </a:r>
            <a:r>
              <a:rPr lang="en-US" dirty="0" smtClean="0">
                <a:sym typeface="Wingdings" pitchFamily="2" charset="2"/>
              </a:rPr>
              <a:t>favorite</a:t>
            </a:r>
            <a:endParaRPr lang="en-US" dirty="0" smtClean="0"/>
          </a:p>
          <a:p>
            <a:pPr marL="914400" lvl="2" indent="0">
              <a:buNone/>
            </a:pPr>
            <a:r>
              <a:rPr lang="en-US" dirty="0">
                <a:hlinkClick r:id="rId2"/>
              </a:rPr>
              <a:t>http://www.cs.brown.edu/~pff/segment/</a:t>
            </a:r>
            <a:endParaRPr lang="en-US" dirty="0" smtClean="0"/>
          </a:p>
          <a:p>
            <a:pPr lvl="1"/>
            <a:r>
              <a:rPr lang="en-US" dirty="0" smtClean="0"/>
              <a:t>SLIC </a:t>
            </a:r>
            <a:r>
              <a:rPr lang="en-US" dirty="0" smtClean="0">
                <a:sym typeface="Wingdings" panose="05000000000000000000" pitchFamily="2" charset="2"/>
              </a:rPr>
              <a:t> good recent option</a:t>
            </a:r>
            <a:endParaRPr lang="en-US" dirty="0" smtClean="0"/>
          </a:p>
          <a:p>
            <a:pPr lvl="1"/>
            <a:r>
              <a:rPr lang="en-US" dirty="0" err="1" smtClean="0"/>
              <a:t>Turbopixels</a:t>
            </a:r>
            <a:endParaRPr lang="en-US" dirty="0" smtClean="0"/>
          </a:p>
          <a:p>
            <a:pPr lvl="1"/>
            <a:r>
              <a:rPr lang="en-US" dirty="0" smtClean="0"/>
              <a:t>Mean-shift</a:t>
            </a:r>
          </a:p>
          <a:p>
            <a:endParaRPr lang="en-US" dirty="0"/>
          </a:p>
          <a:p>
            <a:r>
              <a:rPr lang="en-US" dirty="0" smtClean="0"/>
              <a:t>Larger regions</a:t>
            </a:r>
          </a:p>
          <a:p>
            <a:pPr lvl="1"/>
            <a:r>
              <a:rPr lang="en-US" dirty="0"/>
              <a:t>Hierarchical segmentation (e.g., from </a:t>
            </a:r>
            <a:r>
              <a:rPr lang="en-US" dirty="0" err="1"/>
              <a:t>Pb</a:t>
            </a:r>
            <a:r>
              <a:rPr lang="en-US" dirty="0" smtClean="0"/>
              <a:t>) </a:t>
            </a:r>
            <a:r>
              <a:rPr lang="en-US" dirty="0" smtClean="0">
                <a:sym typeface="Wingdings" pitchFamily="2" charset="2"/>
              </a:rPr>
              <a:t> my favorite</a:t>
            </a:r>
            <a:endParaRPr lang="en-US" dirty="0" smtClean="0"/>
          </a:p>
          <a:p>
            <a:pPr lvl="1"/>
            <a:r>
              <a:rPr lang="en-US" dirty="0" smtClean="0"/>
              <a:t>Normalized cuts</a:t>
            </a:r>
          </a:p>
          <a:p>
            <a:pPr lvl="1"/>
            <a:r>
              <a:rPr lang="en-US" dirty="0" smtClean="0"/>
              <a:t>Mean-shift</a:t>
            </a:r>
          </a:p>
          <a:p>
            <a:pPr lvl="1"/>
            <a:r>
              <a:rPr lang="en-US" dirty="0" smtClean="0"/>
              <a:t>Seed + graph cuts (discussed later)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0278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segm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5791200" cy="57912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When creating regions for pixel classification or object detection, don’t commit to one partitioning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Strategies:</a:t>
            </a:r>
          </a:p>
          <a:p>
            <a:pPr lvl="1"/>
            <a:r>
              <a:rPr lang="en-US" dirty="0" smtClean="0"/>
              <a:t>Hierarchical segmentation</a:t>
            </a:r>
          </a:p>
          <a:p>
            <a:pPr lvl="2"/>
            <a:r>
              <a:rPr lang="en-US" dirty="0" smtClean="0"/>
              <a:t>Occlusion boundaries hierarchy: Hoiem et al. IJCV 2011  (uses trained classifier to merge)</a:t>
            </a:r>
          </a:p>
          <a:p>
            <a:pPr lvl="2"/>
            <a:r>
              <a:rPr lang="en-US" dirty="0" err="1" smtClean="0"/>
              <a:t>Pb+watershed</a:t>
            </a:r>
            <a:r>
              <a:rPr lang="en-US" dirty="0" smtClean="0"/>
              <a:t> hierarchy: </a:t>
            </a:r>
            <a:r>
              <a:rPr lang="en-US" dirty="0" smtClean="0">
                <a:hlinkClick r:id="rId2"/>
              </a:rPr>
              <a:t>Arbeleaz et al. CVPR 2009</a:t>
            </a:r>
            <a:endParaRPr lang="en-US" dirty="0" smtClean="0"/>
          </a:p>
          <a:p>
            <a:pPr lvl="2"/>
            <a:r>
              <a:rPr lang="en-US" dirty="0">
                <a:hlinkClick r:id="rId3"/>
              </a:rPr>
              <a:t>Selective </a:t>
            </a:r>
            <a:r>
              <a:rPr lang="en-US" dirty="0" smtClean="0">
                <a:hlinkClick r:id="rId3"/>
              </a:rPr>
              <a:t>search</a:t>
            </a:r>
            <a:r>
              <a:rPr lang="en-US" dirty="0" smtClean="0"/>
              <a:t>: FH + agglomerative clustering </a:t>
            </a:r>
            <a:endParaRPr lang="en-US" dirty="0"/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Vary segmentation parameters</a:t>
            </a:r>
          </a:p>
          <a:p>
            <a:pPr lvl="2"/>
            <a:r>
              <a:rPr lang="en-US" dirty="0" smtClean="0"/>
              <a:t>E.g., multiple graph-based segmentations or mean-shift segmentations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Region proposals</a:t>
            </a:r>
          </a:p>
          <a:p>
            <a:pPr lvl="2"/>
            <a:r>
              <a:rPr lang="en-US" dirty="0" smtClean="0"/>
              <a:t>Propose seed </a:t>
            </a:r>
            <a:r>
              <a:rPr lang="en-US" dirty="0" err="1" smtClean="0"/>
              <a:t>superpixel</a:t>
            </a:r>
            <a:r>
              <a:rPr lang="en-US" dirty="0" smtClean="0"/>
              <a:t>, try to segment out object that contains it (Endres Hoiem ECCV 2010, </a:t>
            </a:r>
            <a:r>
              <a:rPr lang="en-US" dirty="0" err="1" smtClean="0"/>
              <a:t>Carreira</a:t>
            </a:r>
            <a:r>
              <a:rPr lang="en-US" dirty="0" smtClean="0"/>
              <a:t> </a:t>
            </a:r>
            <a:r>
              <a:rPr lang="en-US" dirty="0" err="1" smtClean="0"/>
              <a:t>Sminchisescu</a:t>
            </a:r>
            <a:r>
              <a:rPr lang="en-US" dirty="0" smtClean="0"/>
              <a:t> CVPR 2010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1140" y="3276600"/>
            <a:ext cx="3330000" cy="21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75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943600" cy="5638800"/>
          </a:xfrm>
        </p:spPr>
        <p:txBody>
          <a:bodyPr>
            <a:normAutofit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Gestalt cues and principles of organization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Uses of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Efficiency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Better </a:t>
            </a:r>
            <a:r>
              <a:rPr lang="en-US" sz="2000" dirty="0" smtClean="0"/>
              <a:t>feature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Propose object regions</a:t>
            </a:r>
            <a:endParaRPr lang="en-US" sz="2000" dirty="0" smtClean="0"/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Want the segmented object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Mean-shift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ood general-purpose segmentation method 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enerally useful clustering, tracking technique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Watershed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ood for hierarchical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Use in combination with boundary prediction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sz="2400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384800"/>
            <a:ext cx="182880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219200"/>
            <a:ext cx="16986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6" t="46422" r="17021" b="9477"/>
          <a:stretch>
            <a:fillRect/>
          </a:stretch>
        </p:blipFill>
        <p:spPr bwMode="auto">
          <a:xfrm>
            <a:off x="6324600" y="3657600"/>
            <a:ext cx="2514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: EM algorithm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ke sure to bring something to take notes (will include a long derivation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14400"/>
            <a:ext cx="5638800" cy="531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/>
              <a:t>Principles of perceptual organization</a:t>
            </a: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95400"/>
            <a:ext cx="3508375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/>
              <a:t>Principles of perceptual organiz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err="1" smtClean="0"/>
              <a:t>Gestaltists</a:t>
            </a:r>
            <a:r>
              <a:rPr lang="en-US" dirty="0" smtClean="0"/>
              <a:t> do not believe in coincidence</a:t>
            </a:r>
            <a:endParaRPr lang="en-US" dirty="0"/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419600"/>
            <a:ext cx="81692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55" t="12000"/>
          <a:stretch>
            <a:fillRect/>
          </a:stretch>
        </p:blipFill>
        <p:spPr bwMode="auto">
          <a:xfrm>
            <a:off x="3733800" y="1676400"/>
            <a:ext cx="17684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Box 5"/>
          <p:cNvSpPr txBox="1">
            <a:spLocks noChangeArrowheads="1"/>
          </p:cNvSpPr>
          <p:nvPr/>
        </p:nvSpPr>
        <p:spPr bwMode="auto">
          <a:xfrm>
            <a:off x="3733800" y="1524000"/>
            <a:ext cx="1841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11</TotalTime>
  <Words>1795</Words>
  <Application>Microsoft Office PowerPoint</Application>
  <PresentationFormat>On-screen Show (4:3)</PresentationFormat>
  <Paragraphs>403</Paragraphs>
  <Slides>63</Slides>
  <Notes>28</Notes>
  <HiddenSlides>3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3</vt:i4>
      </vt:variant>
    </vt:vector>
  </HeadingPairs>
  <TitlesOfParts>
    <vt:vector size="71" baseType="lpstr">
      <vt:lpstr>Arial</vt:lpstr>
      <vt:lpstr>Calibri</vt:lpstr>
      <vt:lpstr>Times New Roman</vt:lpstr>
      <vt:lpstr>Wingdings</vt:lpstr>
      <vt:lpstr>Office Theme</vt:lpstr>
      <vt:lpstr>Bitmap Image</vt:lpstr>
      <vt:lpstr>Image</vt:lpstr>
      <vt:lpstr>Equation</vt:lpstr>
      <vt:lpstr>Grouping and Segmentation</vt:lpstr>
      <vt:lpstr>Announcements</vt:lpstr>
      <vt:lpstr>Today’s class</vt:lpstr>
      <vt:lpstr>PowerPoint Presentation</vt:lpstr>
      <vt:lpstr>PowerPoint Presentation</vt:lpstr>
      <vt:lpstr>We perceive the interpretation, not the senses</vt:lpstr>
      <vt:lpstr>PowerPoint Presentation</vt:lpstr>
      <vt:lpstr>PowerPoint Presentation</vt:lpstr>
      <vt:lpstr>Gestaltists do not believe in coincidence</vt:lpstr>
      <vt:lpstr>PowerPoint Presentation</vt:lpstr>
      <vt:lpstr>PowerPoint Presentation</vt:lpstr>
      <vt:lpstr>PowerPoint Presentation</vt:lpstr>
      <vt:lpstr>PowerPoint Presentation</vt:lpstr>
      <vt:lpstr>Gestalt cues</vt:lpstr>
      <vt:lpstr>Image segmentation</vt:lpstr>
      <vt:lpstr>Segmentation for efficiency: “superpixels”</vt:lpstr>
      <vt:lpstr>Segmentation for feature support</vt:lpstr>
      <vt:lpstr>Segmentation for object proposals</vt:lpstr>
      <vt:lpstr>PowerPoint Presentation</vt:lpstr>
      <vt:lpstr>Segmentation as a result</vt:lpstr>
      <vt:lpstr>Types of segmentations</vt:lpstr>
      <vt:lpstr>Major processes for segmentation</vt:lpstr>
      <vt:lpstr>Segmentation using clustering</vt:lpstr>
      <vt:lpstr>Feature Space</vt:lpstr>
      <vt:lpstr>PowerPoint Presentation</vt:lpstr>
      <vt:lpstr>K-Means pros and cons</vt:lpstr>
      <vt:lpstr>Mean shift segmentation</vt:lpstr>
      <vt:lpstr>Mean shift algorithm</vt:lpstr>
      <vt:lpstr>Kernel density estimation</vt:lpstr>
      <vt:lpstr>Kernel density estimation</vt:lpstr>
      <vt:lpstr>Mean shift</vt:lpstr>
      <vt:lpstr>Mean shift</vt:lpstr>
      <vt:lpstr>Mean shift</vt:lpstr>
      <vt:lpstr>Mean shift</vt:lpstr>
      <vt:lpstr>Mean shift</vt:lpstr>
      <vt:lpstr>Mean shift</vt:lpstr>
      <vt:lpstr>Mean shift</vt:lpstr>
      <vt:lpstr>Computing the Mean Shift</vt:lpstr>
      <vt:lpstr>Real Modality Analysis</vt:lpstr>
      <vt:lpstr>Attraction basin</vt:lpstr>
      <vt:lpstr>Attraction basin</vt:lpstr>
      <vt:lpstr>Mean shift clustering</vt:lpstr>
      <vt:lpstr>Segmentation by Mean Shift</vt:lpstr>
      <vt:lpstr>Mean shift segmentation results</vt:lpstr>
      <vt:lpstr>PowerPoint Presentation</vt:lpstr>
      <vt:lpstr>Mean-shift: other issues</vt:lpstr>
      <vt:lpstr>Doing mean-shift for HW 4</vt:lpstr>
      <vt:lpstr>Mean shift pros and cons</vt:lpstr>
      <vt:lpstr>Mean-shift reading</vt:lpstr>
      <vt:lpstr>Superpixel algorithms</vt:lpstr>
      <vt:lpstr>Watershed algorithm</vt:lpstr>
      <vt:lpstr>Watershed segmentation</vt:lpstr>
      <vt:lpstr>Meyer’s watershed segmentation</vt:lpstr>
      <vt:lpstr>Simple trick</vt:lpstr>
      <vt:lpstr>Watershed usage</vt:lpstr>
      <vt:lpstr>Watershed pros and cons</vt:lpstr>
      <vt:lpstr>Felzenszwalb and Huttenlocher: Graph-Based Segmentation</vt:lpstr>
      <vt:lpstr>Turbo Pixels: Levinstein et al. 2009</vt:lpstr>
      <vt:lpstr>SLIC   (Achanta et al. PAMI 2012)</vt:lpstr>
      <vt:lpstr>Choices in segmentation algorithms</vt:lpstr>
      <vt:lpstr>Multiple segmentations</vt:lpstr>
      <vt:lpstr>Things to remember</vt:lpstr>
      <vt:lpstr>Next class: EM algorithm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Derek</cp:lastModifiedBy>
  <cp:revision>103</cp:revision>
  <cp:lastPrinted>2012-03-13T17:25:13Z</cp:lastPrinted>
  <dcterms:created xsi:type="dcterms:W3CDTF">2009-12-16T02:55:56Z</dcterms:created>
  <dcterms:modified xsi:type="dcterms:W3CDTF">2015-03-17T15:21:57Z</dcterms:modified>
</cp:coreProperties>
</file>